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1"/>
  </p:notesMasterIdLst>
  <p:sldIdLst>
    <p:sldId id="427" r:id="rId2"/>
    <p:sldId id="428" r:id="rId3"/>
    <p:sldId id="430" r:id="rId4"/>
    <p:sldId id="433" r:id="rId5"/>
    <p:sldId id="436" r:id="rId6"/>
    <p:sldId id="437" r:id="rId7"/>
    <p:sldId id="438" r:id="rId8"/>
    <p:sldId id="440" r:id="rId9"/>
    <p:sldId id="441" r:id="rId10"/>
    <p:sldId id="442" r:id="rId11"/>
    <p:sldId id="462" r:id="rId12"/>
    <p:sldId id="463" r:id="rId13"/>
    <p:sldId id="464" r:id="rId14"/>
    <p:sldId id="445" r:id="rId15"/>
    <p:sldId id="465" r:id="rId16"/>
    <p:sldId id="466" r:id="rId17"/>
    <p:sldId id="467" r:id="rId18"/>
    <p:sldId id="468" r:id="rId19"/>
    <p:sldId id="469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3CD87806-B1F2-40EA-8CCF-1E5EC2D97023}"/>
    <pc:docChg chg="undo custSel addSld delSld modSld sldOrd">
      <pc:chgData name="CAI JUN" userId="08ce88e1165b00db" providerId="LiveId" clId="{3CD87806-B1F2-40EA-8CCF-1E5EC2D97023}" dt="2020-06-23T02:58:22.981" v="4198" actId="6549"/>
      <pc:docMkLst>
        <pc:docMk/>
      </pc:docMkLst>
      <pc:sldChg chg="addSp delSp modSp mod">
        <pc:chgData name="CAI JUN" userId="08ce88e1165b00db" providerId="LiveId" clId="{3CD87806-B1F2-40EA-8CCF-1E5EC2D97023}" dt="2020-06-23T02:30:12.207" v="2940" actId="1076"/>
        <pc:sldMkLst>
          <pc:docMk/>
          <pc:sldMk cId="0" sldId="428"/>
        </pc:sldMkLst>
        <pc:spChg chg="add mod">
          <ac:chgData name="CAI JUN" userId="08ce88e1165b00db" providerId="LiveId" clId="{3CD87806-B1F2-40EA-8CCF-1E5EC2D97023}" dt="2020-06-23T02:30:12.207" v="2940" actId="1076"/>
          <ac:spMkLst>
            <pc:docMk/>
            <pc:sldMk cId="0" sldId="428"/>
            <ac:spMk id="7" creationId="{AD8D6E67-A8F9-4FD0-90C3-FEE673B05D19}"/>
          </ac:spMkLst>
        </pc:spChg>
        <pc:spChg chg="del mod topLvl">
          <ac:chgData name="CAI JUN" userId="08ce88e1165b00db" providerId="LiveId" clId="{3CD87806-B1F2-40EA-8CCF-1E5EC2D97023}" dt="2020-06-23T00:13:50.795" v="63" actId="478"/>
          <ac:spMkLst>
            <pc:docMk/>
            <pc:sldMk cId="0" sldId="428"/>
            <ac:spMk id="4102" creationId="{00000000-0000-0000-0000-000000000000}"/>
          </ac:spMkLst>
        </pc:spChg>
        <pc:grpChg chg="del mod">
          <ac:chgData name="CAI JUN" userId="08ce88e1165b00db" providerId="LiveId" clId="{3CD87806-B1F2-40EA-8CCF-1E5EC2D97023}" dt="2020-06-23T00:13:47.998" v="62" actId="21"/>
          <ac:grpSpMkLst>
            <pc:docMk/>
            <pc:sldMk cId="0" sldId="428"/>
            <ac:grpSpMk id="4100" creationId="{00000000-0000-0000-0000-000000000000}"/>
          </ac:grpSpMkLst>
        </pc:grpChg>
        <pc:graphicFrameChg chg="add mod">
          <ac:chgData name="CAI JUN" userId="08ce88e1165b00db" providerId="LiveId" clId="{3CD87806-B1F2-40EA-8CCF-1E5EC2D97023}" dt="2020-06-23T02:30:09.504" v="2939" actId="1076"/>
          <ac:graphicFrameMkLst>
            <pc:docMk/>
            <pc:sldMk cId="0" sldId="428"/>
            <ac:graphicFrameMk id="6" creationId="{D879130D-9294-4862-80B4-E5872C865531}"/>
          </ac:graphicFrameMkLst>
        </pc:graphicFrameChg>
        <pc:graphicFrameChg chg="add del mod">
          <ac:chgData name="CAI JUN" userId="08ce88e1165b00db" providerId="LiveId" clId="{3CD87806-B1F2-40EA-8CCF-1E5EC2D97023}" dt="2020-06-23T02:28:37.535" v="2800" actId="1076"/>
          <ac:graphicFrameMkLst>
            <pc:docMk/>
            <pc:sldMk cId="0" sldId="428"/>
            <ac:graphicFrameMk id="8" creationId="{D00818C9-C16D-4E3D-B97E-1564E6BB2F3F}"/>
          </ac:graphicFrameMkLst>
        </pc:graphicFrameChg>
        <pc:graphicFrameChg chg="mod">
          <ac:chgData name="CAI JUN" userId="08ce88e1165b00db" providerId="LiveId" clId="{3CD87806-B1F2-40EA-8CCF-1E5EC2D97023}" dt="2020-06-23T02:28:45.660" v="2808" actId="1038"/>
          <ac:graphicFrameMkLst>
            <pc:docMk/>
            <pc:sldMk cId="0" sldId="428"/>
            <ac:graphicFrameMk id="4099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28:40.441" v="2802" actId="1076"/>
          <ac:graphicFrameMkLst>
            <pc:docMk/>
            <pc:sldMk cId="0" sldId="428"/>
            <ac:graphicFrameMk id="4101" creationId="{00000000-0000-0000-0000-000000000000}"/>
          </ac:graphicFrameMkLst>
        </pc:graphicFrameChg>
        <pc:graphicFrameChg chg="del mod topLvl">
          <ac:chgData name="CAI JUN" userId="08ce88e1165b00db" providerId="LiveId" clId="{3CD87806-B1F2-40EA-8CCF-1E5EC2D97023}" dt="2020-06-23T00:13:47.998" v="62" actId="21"/>
          <ac:graphicFrameMkLst>
            <pc:docMk/>
            <pc:sldMk cId="0" sldId="428"/>
            <ac:graphicFrameMk id="4103" creationId="{00000000-0000-0000-0000-000000000000}"/>
          </ac:graphicFrameMkLst>
        </pc:graphicFrameChg>
      </pc:sldChg>
      <pc:sldChg chg="addSp delSp modSp mod">
        <pc:chgData name="CAI JUN" userId="08ce88e1165b00db" providerId="LiveId" clId="{3CD87806-B1F2-40EA-8CCF-1E5EC2D97023}" dt="2020-06-23T02:31:37.425" v="3064" actId="1076"/>
        <pc:sldMkLst>
          <pc:docMk/>
          <pc:sldMk cId="0" sldId="430"/>
        </pc:sldMkLst>
        <pc:spChg chg="add mod">
          <ac:chgData name="CAI JUN" userId="08ce88e1165b00db" providerId="LiveId" clId="{3CD87806-B1F2-40EA-8CCF-1E5EC2D97023}" dt="2020-06-23T02:31:01.253" v="3032"/>
          <ac:spMkLst>
            <pc:docMk/>
            <pc:sldMk cId="0" sldId="430"/>
            <ac:spMk id="15" creationId="{30284B09-01A4-484C-9B42-25AD67EE4D47}"/>
          </ac:spMkLst>
        </pc:spChg>
        <pc:spChg chg="mod">
          <ac:chgData name="CAI JUN" userId="08ce88e1165b00db" providerId="LiveId" clId="{3CD87806-B1F2-40EA-8CCF-1E5EC2D97023}" dt="2020-06-23T00:15:48.358" v="203" actId="14100"/>
          <ac:spMkLst>
            <pc:docMk/>
            <pc:sldMk cId="0" sldId="430"/>
            <ac:spMk id="5122" creationId="{00000000-0000-0000-0000-000000000000}"/>
          </ac:spMkLst>
        </pc:spChg>
        <pc:spChg chg="mod">
          <ac:chgData name="CAI JUN" userId="08ce88e1165b00db" providerId="LiveId" clId="{3CD87806-B1F2-40EA-8CCF-1E5EC2D97023}" dt="2020-06-23T02:31:30.800" v="3063"/>
          <ac:spMkLst>
            <pc:docMk/>
            <pc:sldMk cId="0" sldId="430"/>
            <ac:spMk id="5126" creationId="{00000000-0000-0000-0000-000000000000}"/>
          </ac:spMkLst>
        </pc:spChg>
        <pc:spChg chg="del mod">
          <ac:chgData name="CAI JUN" userId="08ce88e1165b00db" providerId="LiveId" clId="{3CD87806-B1F2-40EA-8CCF-1E5EC2D97023}" dt="2020-06-23T02:08:42.014" v="2603" actId="478"/>
          <ac:spMkLst>
            <pc:docMk/>
            <pc:sldMk cId="0" sldId="430"/>
            <ac:spMk id="5127" creationId="{00000000-0000-0000-0000-000000000000}"/>
          </ac:spMkLst>
        </pc:spChg>
        <pc:spChg chg="del mod">
          <ac:chgData name="CAI JUN" userId="08ce88e1165b00db" providerId="LiveId" clId="{3CD87806-B1F2-40EA-8CCF-1E5EC2D97023}" dt="2020-06-23T02:08:37.561" v="2601" actId="478"/>
          <ac:spMkLst>
            <pc:docMk/>
            <pc:sldMk cId="0" sldId="430"/>
            <ac:spMk id="5131" creationId="{00000000-0000-0000-0000-000000000000}"/>
          </ac:spMkLst>
        </pc:spChg>
        <pc:grpChg chg="del mod">
          <ac:chgData name="CAI JUN" userId="08ce88e1165b00db" providerId="LiveId" clId="{3CD87806-B1F2-40EA-8CCF-1E5EC2D97023}" dt="2020-06-23T02:08:38.889" v="2602" actId="478"/>
          <ac:grpSpMkLst>
            <pc:docMk/>
            <pc:sldMk cId="0" sldId="430"/>
            <ac:grpSpMk id="5124" creationId="{00000000-0000-0000-0000-000000000000}"/>
          </ac:grpSpMkLst>
        </pc:grpChg>
        <pc:grpChg chg="del mod">
          <ac:chgData name="CAI JUN" userId="08ce88e1165b00db" providerId="LiveId" clId="{3CD87806-B1F2-40EA-8CCF-1E5EC2D97023}" dt="2020-06-23T02:08:42.014" v="2603" actId="478"/>
          <ac:grpSpMkLst>
            <pc:docMk/>
            <pc:sldMk cId="0" sldId="430"/>
            <ac:grpSpMk id="5125" creationId="{00000000-0000-0000-0000-000000000000}"/>
          </ac:grpSpMkLst>
        </pc:grpChg>
        <pc:grpChg chg="del mod">
          <ac:chgData name="CAI JUN" userId="08ce88e1165b00db" providerId="LiveId" clId="{3CD87806-B1F2-40EA-8CCF-1E5EC2D97023}" dt="2020-06-23T02:11:38.137" v="2610" actId="478"/>
          <ac:grpSpMkLst>
            <pc:docMk/>
            <pc:sldMk cId="0" sldId="430"/>
            <ac:grpSpMk id="5128" creationId="{00000000-0000-0000-0000-000000000000}"/>
          </ac:grpSpMkLst>
        </pc:grpChg>
        <pc:graphicFrameChg chg="add mod">
          <ac:chgData name="CAI JUN" userId="08ce88e1165b00db" providerId="LiveId" clId="{3CD87806-B1F2-40EA-8CCF-1E5EC2D97023}" dt="2020-06-23T02:30:26.363" v="2957" actId="1036"/>
          <ac:graphicFrameMkLst>
            <pc:docMk/>
            <pc:sldMk cId="0" sldId="430"/>
            <ac:graphicFrameMk id="14" creationId="{957FE038-E176-4638-9154-CC9575529B32}"/>
          </ac:graphicFrameMkLst>
        </pc:graphicFrameChg>
        <pc:graphicFrameChg chg="mod">
          <ac:chgData name="CAI JUN" userId="08ce88e1165b00db" providerId="LiveId" clId="{3CD87806-B1F2-40EA-8CCF-1E5EC2D97023}" dt="2020-06-23T02:15:21.193" v="2664" actId="1076"/>
          <ac:graphicFrameMkLst>
            <pc:docMk/>
            <pc:sldMk cId="0" sldId="430"/>
            <ac:graphicFrameMk id="5123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08:42.014" v="2603" actId="478"/>
          <ac:graphicFrameMkLst>
            <pc:docMk/>
            <pc:sldMk cId="0" sldId="430"/>
            <ac:graphicFrameMk id="5129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08:42.014" v="2603" actId="478"/>
          <ac:graphicFrameMkLst>
            <pc:docMk/>
            <pc:sldMk cId="0" sldId="430"/>
            <ac:graphicFrameMk id="5130" creationId="{00000000-0000-0000-0000-000000000000}"/>
          </ac:graphicFrameMkLst>
        </pc:graphicFrameChg>
        <pc:graphicFrameChg chg="mod topLvl">
          <ac:chgData name="CAI JUN" userId="08ce88e1165b00db" providerId="LiveId" clId="{3CD87806-B1F2-40EA-8CCF-1E5EC2D97023}" dt="2020-06-23T02:31:37.425" v="3064" actId="1076"/>
          <ac:graphicFrameMkLst>
            <pc:docMk/>
            <pc:sldMk cId="0" sldId="430"/>
            <ac:graphicFrameMk id="5132" creationId="{00000000-0000-0000-0000-000000000000}"/>
          </ac:graphicFrameMkLst>
        </pc:graphicFrameChg>
        <pc:graphicFrameChg chg="del mod topLvl">
          <ac:chgData name="CAI JUN" userId="08ce88e1165b00db" providerId="LiveId" clId="{3CD87806-B1F2-40EA-8CCF-1E5EC2D97023}" dt="2020-06-23T02:08:38.889" v="2602" actId="478"/>
          <ac:graphicFrameMkLst>
            <pc:docMk/>
            <pc:sldMk cId="0" sldId="430"/>
            <ac:graphicFrameMk id="5133" creationId="{00000000-0000-0000-0000-000000000000}"/>
          </ac:graphicFrameMkLst>
        </pc:graphicFrameChg>
      </pc:sldChg>
      <pc:sldChg chg="modSp add del">
        <pc:chgData name="CAI JUN" userId="08ce88e1165b00db" providerId="LiveId" clId="{3CD87806-B1F2-40EA-8CCF-1E5EC2D97023}" dt="2020-06-23T02:21:33.441" v="2743" actId="47"/>
        <pc:sldMkLst>
          <pc:docMk/>
          <pc:sldMk cId="0" sldId="431"/>
        </pc:sldMkLst>
        <pc:graphicFrameChg chg="mod">
          <ac:chgData name="CAI JUN" userId="08ce88e1165b00db" providerId="LiveId" clId="{3CD87806-B1F2-40EA-8CCF-1E5EC2D97023}" dt="2020-06-23T02:05:02.541" v="2593"/>
          <ac:graphicFrameMkLst>
            <pc:docMk/>
            <pc:sldMk cId="0" sldId="431"/>
            <ac:graphicFrameMk id="6152" creationId="{00000000-0000-0000-0000-000000000000}"/>
          </ac:graphicFrameMkLst>
        </pc:graphicFrameChg>
      </pc:sldChg>
      <pc:sldChg chg="addSp delSp modSp add del mod">
        <pc:chgData name="CAI JUN" userId="08ce88e1165b00db" providerId="LiveId" clId="{3CD87806-B1F2-40EA-8CCF-1E5EC2D97023}" dt="2020-06-23T02:32:06.300" v="3078" actId="1036"/>
        <pc:sldMkLst>
          <pc:docMk/>
          <pc:sldMk cId="0" sldId="433"/>
        </pc:sldMkLst>
        <pc:spChg chg="add mod">
          <ac:chgData name="CAI JUN" userId="08ce88e1165b00db" providerId="LiveId" clId="{3CD87806-B1F2-40EA-8CCF-1E5EC2D97023}" dt="2020-06-23T02:18:03.006" v="2736" actId="6549"/>
          <ac:spMkLst>
            <pc:docMk/>
            <pc:sldMk cId="0" sldId="433"/>
            <ac:spMk id="14" creationId="{6DFC1DB8-327A-4F15-BD72-A4B15C6B5D38}"/>
          </ac:spMkLst>
        </pc:spChg>
        <pc:spChg chg="add mod">
          <ac:chgData name="CAI JUN" userId="08ce88e1165b00db" providerId="LiveId" clId="{3CD87806-B1F2-40EA-8CCF-1E5EC2D97023}" dt="2020-06-23T02:32:01.863" v="3076" actId="1035"/>
          <ac:spMkLst>
            <pc:docMk/>
            <pc:sldMk cId="0" sldId="433"/>
            <ac:spMk id="16" creationId="{9AD77C7C-4D85-4886-BE29-8AD1736EBD48}"/>
          </ac:spMkLst>
        </pc:spChg>
        <pc:spChg chg="del">
          <ac:chgData name="CAI JUN" userId="08ce88e1165b00db" providerId="LiveId" clId="{3CD87806-B1F2-40EA-8CCF-1E5EC2D97023}" dt="2020-06-23T02:17:16.615" v="2702" actId="478"/>
          <ac:spMkLst>
            <pc:docMk/>
            <pc:sldMk cId="0" sldId="433"/>
            <ac:spMk id="7174" creationId="{00000000-0000-0000-0000-000000000000}"/>
          </ac:spMkLst>
        </pc:spChg>
        <pc:grpChg chg="del">
          <ac:chgData name="CAI JUN" userId="08ce88e1165b00db" providerId="LiveId" clId="{3CD87806-B1F2-40EA-8CCF-1E5EC2D97023}" dt="2020-06-23T02:17:06.037" v="2699" actId="478"/>
          <ac:grpSpMkLst>
            <pc:docMk/>
            <pc:sldMk cId="0" sldId="433"/>
            <ac:grpSpMk id="7171" creationId="{00000000-0000-0000-0000-000000000000}"/>
          </ac:grpSpMkLst>
        </pc:grpChg>
        <pc:grpChg chg="del">
          <ac:chgData name="CAI JUN" userId="08ce88e1165b00db" providerId="LiveId" clId="{3CD87806-B1F2-40EA-8CCF-1E5EC2D97023}" dt="2020-06-23T02:17:10.646" v="2700" actId="478"/>
          <ac:grpSpMkLst>
            <pc:docMk/>
            <pc:sldMk cId="0" sldId="433"/>
            <ac:grpSpMk id="7172" creationId="{00000000-0000-0000-0000-000000000000}"/>
          </ac:grpSpMkLst>
        </pc:grpChg>
        <pc:graphicFrameChg chg="add mod">
          <ac:chgData name="CAI JUN" userId="08ce88e1165b00db" providerId="LiveId" clId="{3CD87806-B1F2-40EA-8CCF-1E5EC2D97023}" dt="2020-06-23T02:31:50.441" v="3067" actId="1076"/>
          <ac:graphicFrameMkLst>
            <pc:docMk/>
            <pc:sldMk cId="0" sldId="433"/>
            <ac:graphicFrameMk id="12" creationId="{4AEE1F78-CAE2-4393-BA4C-0F1CAFE1FBC2}"/>
          </ac:graphicFrameMkLst>
        </pc:graphicFrameChg>
        <pc:graphicFrameChg chg="add mod">
          <ac:chgData name="CAI JUN" userId="08ce88e1165b00db" providerId="LiveId" clId="{3CD87806-B1F2-40EA-8CCF-1E5EC2D97023}" dt="2020-06-23T02:32:06.300" v="3078" actId="1036"/>
          <ac:graphicFrameMkLst>
            <pc:docMk/>
            <pc:sldMk cId="0" sldId="433"/>
            <ac:graphicFrameMk id="13" creationId="{C425882C-0BE8-459C-9153-1FB5FFB42471}"/>
          </ac:graphicFrameMkLst>
        </pc:graphicFrameChg>
        <pc:graphicFrameChg chg="add mod">
          <ac:chgData name="CAI JUN" userId="08ce88e1165b00db" providerId="LiveId" clId="{3CD87806-B1F2-40EA-8CCF-1E5EC2D97023}" dt="2020-06-23T02:24:34.863" v="2769"/>
          <ac:graphicFrameMkLst>
            <pc:docMk/>
            <pc:sldMk cId="0" sldId="433"/>
            <ac:graphicFrameMk id="15" creationId="{7E618720-F8D6-444F-95DA-8F556641FF9A}"/>
          </ac:graphicFrameMkLst>
        </pc:graphicFrameChg>
        <pc:graphicFrameChg chg="del">
          <ac:chgData name="CAI JUN" userId="08ce88e1165b00db" providerId="LiveId" clId="{3CD87806-B1F2-40EA-8CCF-1E5EC2D97023}" dt="2020-06-23T02:17:13.443" v="2701" actId="478"/>
          <ac:graphicFrameMkLst>
            <pc:docMk/>
            <pc:sldMk cId="0" sldId="433"/>
            <ac:graphicFrameMk id="7170" creationId="{00000000-0000-0000-0000-000000000000}"/>
          </ac:graphicFrameMkLst>
        </pc:graphicFrameChg>
      </pc:sldChg>
      <pc:sldChg chg="add del">
        <pc:chgData name="CAI JUN" userId="08ce88e1165b00db" providerId="LiveId" clId="{3CD87806-B1F2-40EA-8CCF-1E5EC2D97023}" dt="2020-06-23T02:22:00.003" v="2744" actId="47"/>
        <pc:sldMkLst>
          <pc:docMk/>
          <pc:sldMk cId="0" sldId="434"/>
        </pc:sldMkLst>
      </pc:sldChg>
      <pc:sldChg chg="delSp modSp mod">
        <pc:chgData name="CAI JUN" userId="08ce88e1165b00db" providerId="LiveId" clId="{3CD87806-B1F2-40EA-8CCF-1E5EC2D97023}" dt="2020-06-23T02:23:39.832" v="2764"/>
        <pc:sldMkLst>
          <pc:docMk/>
          <pc:sldMk cId="0" sldId="436"/>
        </pc:sldMkLst>
        <pc:spChg chg="mod">
          <ac:chgData name="CAI JUN" userId="08ce88e1165b00db" providerId="LiveId" clId="{3CD87806-B1F2-40EA-8CCF-1E5EC2D97023}" dt="2020-06-23T02:22:23.472" v="2745" actId="207"/>
          <ac:spMkLst>
            <pc:docMk/>
            <pc:sldMk cId="0" sldId="436"/>
            <ac:spMk id="9221" creationId="{00000000-0000-0000-0000-000000000000}"/>
          </ac:spMkLst>
        </pc:spChg>
        <pc:spChg chg="mod">
          <ac:chgData name="CAI JUN" userId="08ce88e1165b00db" providerId="LiveId" clId="{3CD87806-B1F2-40EA-8CCF-1E5EC2D97023}" dt="2020-06-23T02:23:28.628" v="2762" actId="1038"/>
          <ac:spMkLst>
            <pc:docMk/>
            <pc:sldMk cId="0" sldId="436"/>
            <ac:spMk id="9224" creationId="{00000000-0000-0000-0000-000000000000}"/>
          </ac:spMkLst>
        </pc:spChg>
        <pc:graphicFrameChg chg="mod">
          <ac:chgData name="CAI JUN" userId="08ce88e1165b00db" providerId="LiveId" clId="{3CD87806-B1F2-40EA-8CCF-1E5EC2D97023}" dt="2020-06-23T02:23:20.800" v="2760" actId="1037"/>
          <ac:graphicFrameMkLst>
            <pc:docMk/>
            <pc:sldMk cId="0" sldId="436"/>
            <ac:graphicFrameMk id="9218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23:39.832" v="2764"/>
          <ac:graphicFrameMkLst>
            <pc:docMk/>
            <pc:sldMk cId="0" sldId="436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23:08.816" v="2752" actId="1076"/>
          <ac:graphicFrameMkLst>
            <pc:docMk/>
            <pc:sldMk cId="0" sldId="436"/>
            <ac:graphicFrameMk id="9220" creationId="{00000000-0000-0000-0000-000000000000}"/>
          </ac:graphicFrameMkLst>
        </pc:graphicFrameChg>
        <pc:graphicFrameChg chg="del mod">
          <ac:chgData name="CAI JUN" userId="08ce88e1165b00db" providerId="LiveId" clId="{3CD87806-B1F2-40EA-8CCF-1E5EC2D97023}" dt="2020-06-23T02:23:04.847" v="2751" actId="478"/>
          <ac:graphicFrameMkLst>
            <pc:docMk/>
            <pc:sldMk cId="0" sldId="436"/>
            <ac:graphicFrameMk id="9223" creationId="{00000000-0000-0000-0000-000000000000}"/>
          </ac:graphicFrameMkLst>
        </pc:graphicFrameChg>
      </pc:sldChg>
      <pc:sldChg chg="addSp delSp modSp mod">
        <pc:chgData name="CAI JUN" userId="08ce88e1165b00db" providerId="LiveId" clId="{3CD87806-B1F2-40EA-8CCF-1E5EC2D97023}" dt="2020-06-23T02:51:12.454" v="4099" actId="1038"/>
        <pc:sldMkLst>
          <pc:docMk/>
          <pc:sldMk cId="0" sldId="437"/>
        </pc:sldMkLst>
        <pc:spChg chg="mod">
          <ac:chgData name="CAI JUN" userId="08ce88e1165b00db" providerId="LiveId" clId="{3CD87806-B1F2-40EA-8CCF-1E5EC2D97023}" dt="2020-06-23T02:48:12.408" v="4014" actId="6549"/>
          <ac:spMkLst>
            <pc:docMk/>
            <pc:sldMk cId="0" sldId="437"/>
            <ac:spMk id="10243" creationId="{00000000-0000-0000-0000-000000000000}"/>
          </ac:spMkLst>
        </pc:spChg>
        <pc:spChg chg="del mod">
          <ac:chgData name="CAI JUN" userId="08ce88e1165b00db" providerId="LiveId" clId="{3CD87806-B1F2-40EA-8CCF-1E5EC2D97023}" dt="2020-06-23T02:42:12.424" v="3687" actId="478"/>
          <ac:spMkLst>
            <pc:docMk/>
            <pc:sldMk cId="0" sldId="437"/>
            <ac:spMk id="10245" creationId="{00000000-0000-0000-0000-000000000000}"/>
          </ac:spMkLst>
        </pc:spChg>
        <pc:grpChg chg="add mod">
          <ac:chgData name="CAI JUN" userId="08ce88e1165b00db" providerId="LiveId" clId="{3CD87806-B1F2-40EA-8CCF-1E5EC2D97023}" dt="2020-06-23T02:42:03.939" v="3686" actId="164"/>
          <ac:grpSpMkLst>
            <pc:docMk/>
            <pc:sldMk cId="0" sldId="437"/>
            <ac:grpSpMk id="2" creationId="{4D4F6F02-186F-4EB8-AAAF-EC2DEDBDA9D4}"/>
          </ac:grpSpMkLst>
        </pc:grpChg>
        <pc:graphicFrameChg chg="add mod">
          <ac:chgData name="CAI JUN" userId="08ce88e1165b00db" providerId="LiveId" clId="{3CD87806-B1F2-40EA-8CCF-1E5EC2D97023}" dt="2020-06-23T02:42:03.939" v="3686" actId="164"/>
          <ac:graphicFrameMkLst>
            <pc:docMk/>
            <pc:sldMk cId="0" sldId="437"/>
            <ac:graphicFrameMk id="9" creationId="{01C27B5B-C0BB-4212-A7C4-A1004BE7B80F}"/>
          </ac:graphicFrameMkLst>
        </pc:graphicFrameChg>
        <pc:graphicFrameChg chg="add mod">
          <ac:chgData name="CAI JUN" userId="08ce88e1165b00db" providerId="LiveId" clId="{3CD87806-B1F2-40EA-8CCF-1E5EC2D97023}" dt="2020-06-23T02:42:03.939" v="3686" actId="164"/>
          <ac:graphicFrameMkLst>
            <pc:docMk/>
            <pc:sldMk cId="0" sldId="437"/>
            <ac:graphicFrameMk id="10" creationId="{9B0CF378-A12E-4F15-A057-F762A650FE0B}"/>
          </ac:graphicFrameMkLst>
        </pc:graphicFrameChg>
        <pc:graphicFrameChg chg="add mod">
          <ac:chgData name="CAI JUN" userId="08ce88e1165b00db" providerId="LiveId" clId="{3CD87806-B1F2-40EA-8CCF-1E5EC2D97023}" dt="2020-06-23T02:42:03.939" v="3686" actId="164"/>
          <ac:graphicFrameMkLst>
            <pc:docMk/>
            <pc:sldMk cId="0" sldId="437"/>
            <ac:graphicFrameMk id="11" creationId="{C20ED00E-BFF1-46CD-8839-9E3FB98DF3E8}"/>
          </ac:graphicFrameMkLst>
        </pc:graphicFrameChg>
        <pc:graphicFrameChg chg="add mod">
          <ac:chgData name="CAI JUN" userId="08ce88e1165b00db" providerId="LiveId" clId="{3CD87806-B1F2-40EA-8CCF-1E5EC2D97023}" dt="2020-06-23T02:42:03.939" v="3686" actId="164"/>
          <ac:graphicFrameMkLst>
            <pc:docMk/>
            <pc:sldMk cId="0" sldId="437"/>
            <ac:graphicFrameMk id="12" creationId="{F223EA0B-A7D2-41C6-849E-40EEBAEDD256}"/>
          </ac:graphicFrameMkLst>
        </pc:graphicFrameChg>
        <pc:graphicFrameChg chg="del mod">
          <ac:chgData name="CAI JUN" userId="08ce88e1165b00db" providerId="LiveId" clId="{3CD87806-B1F2-40EA-8CCF-1E5EC2D97023}" dt="2020-06-23T02:38:27.814" v="3317" actId="478"/>
          <ac:graphicFrameMkLst>
            <pc:docMk/>
            <pc:sldMk cId="0" sldId="437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51:05.423" v="4089" actId="1036"/>
          <ac:graphicFrameMkLst>
            <pc:docMk/>
            <pc:sldMk cId="0" sldId="437"/>
            <ac:graphicFrameMk id="202759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50:53.782" v="4072" actId="14100"/>
          <ac:graphicFrameMkLst>
            <pc:docMk/>
            <pc:sldMk cId="0" sldId="437"/>
            <ac:graphicFrameMk id="202760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51:12.454" v="4099" actId="1038"/>
          <ac:graphicFrameMkLst>
            <pc:docMk/>
            <pc:sldMk cId="0" sldId="437"/>
            <ac:graphicFrameMk id="202761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51:05.423" v="4089" actId="1036"/>
          <ac:graphicFrameMkLst>
            <pc:docMk/>
            <pc:sldMk cId="0" sldId="437"/>
            <ac:graphicFrameMk id="202762" creationId="{00000000-0000-0000-0000-000000000000}"/>
          </ac:graphicFrameMkLst>
        </pc:graphicFrameChg>
      </pc:sldChg>
      <pc:sldChg chg="addSp delSp modSp modAnim">
        <pc:chgData name="CAI JUN" userId="08ce88e1165b00db" providerId="LiveId" clId="{3CD87806-B1F2-40EA-8CCF-1E5EC2D97023}" dt="2020-06-23T02:52:48.981" v="4110"/>
        <pc:sldMkLst>
          <pc:docMk/>
          <pc:sldMk cId="0" sldId="438"/>
        </pc:sldMkLst>
        <pc:spChg chg="mod">
          <ac:chgData name="CAI JUN" userId="08ce88e1165b00db" providerId="LiveId" clId="{3CD87806-B1F2-40EA-8CCF-1E5EC2D97023}" dt="2020-06-23T02:48:35.377" v="4020" actId="1038"/>
          <ac:spMkLst>
            <pc:docMk/>
            <pc:sldMk cId="0" sldId="438"/>
            <ac:spMk id="13" creationId="{ADDA7FCE-08AE-46FA-9612-F70DFF7EE7C4}"/>
          </ac:spMkLst>
        </pc:spChg>
        <pc:spChg chg="mod">
          <ac:chgData name="CAI JUN" userId="08ce88e1165b00db" providerId="LiveId" clId="{3CD87806-B1F2-40EA-8CCF-1E5EC2D97023}" dt="2020-06-23T02:49:31.079" v="4029" actId="207"/>
          <ac:spMkLst>
            <pc:docMk/>
            <pc:sldMk cId="0" sldId="438"/>
            <ac:spMk id="26" creationId="{00000000-0000-0000-0000-000000000000}"/>
          </ac:spMkLst>
        </pc:spChg>
        <pc:spChg chg="del">
          <ac:chgData name="CAI JUN" userId="08ce88e1165b00db" providerId="LiveId" clId="{3CD87806-B1F2-40EA-8CCF-1E5EC2D97023}" dt="2020-06-23T02:48:29.002" v="4015" actId="478"/>
          <ac:spMkLst>
            <pc:docMk/>
            <pc:sldMk cId="0" sldId="438"/>
            <ac:spMk id="11266" creationId="{00000000-0000-0000-0000-000000000000}"/>
          </ac:spMkLst>
        </pc:spChg>
        <pc:spChg chg="del">
          <ac:chgData name="CAI JUN" userId="08ce88e1165b00db" providerId="LiveId" clId="{3CD87806-B1F2-40EA-8CCF-1E5EC2D97023}" dt="2020-06-23T02:48:29.002" v="4015" actId="478"/>
          <ac:spMkLst>
            <pc:docMk/>
            <pc:sldMk cId="0" sldId="438"/>
            <ac:spMk id="11268" creationId="{00000000-0000-0000-0000-000000000000}"/>
          </ac:spMkLst>
        </pc:spChg>
        <pc:spChg chg="mod">
          <ac:chgData name="CAI JUN" userId="08ce88e1165b00db" providerId="LiveId" clId="{3CD87806-B1F2-40EA-8CCF-1E5EC2D97023}" dt="2020-06-23T02:49:16.814" v="4026" actId="207"/>
          <ac:spMkLst>
            <pc:docMk/>
            <pc:sldMk cId="0" sldId="438"/>
            <ac:spMk id="11273" creationId="{00000000-0000-0000-0000-000000000000}"/>
          </ac:spMkLst>
        </pc:spChg>
        <pc:grpChg chg="add mod">
          <ac:chgData name="CAI JUN" userId="08ce88e1165b00db" providerId="LiveId" clId="{3CD87806-B1F2-40EA-8CCF-1E5EC2D97023}" dt="2020-06-23T02:48:35.377" v="4020" actId="1038"/>
          <ac:grpSpMkLst>
            <pc:docMk/>
            <pc:sldMk cId="0" sldId="438"/>
            <ac:grpSpMk id="12" creationId="{A65FA1E0-16DB-4770-930F-5B392B3CE5E8}"/>
          </ac:grpSpMkLst>
        </pc:grpChg>
        <pc:graphicFrameChg chg="mod">
          <ac:chgData name="CAI JUN" userId="08ce88e1165b00db" providerId="LiveId" clId="{3CD87806-B1F2-40EA-8CCF-1E5EC2D97023}" dt="2020-06-23T02:49:37.985" v="4031"/>
          <ac:graphicFrameMkLst>
            <pc:docMk/>
            <pc:sldMk cId="0" sldId="438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49:45.391" v="4033"/>
          <ac:graphicFrameMkLst>
            <pc:docMk/>
            <pc:sldMk cId="0" sldId="438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2:48:35.377" v="4020" actId="1038"/>
          <ac:graphicFrameMkLst>
            <pc:docMk/>
            <pc:sldMk cId="0" sldId="438"/>
            <ac:graphicFrameMk id="14" creationId="{2F01F648-03BA-46CF-AC5E-A9E99BB5A50F}"/>
          </ac:graphicFrameMkLst>
        </pc:graphicFrameChg>
        <pc:graphicFrameChg chg="mod">
          <ac:chgData name="CAI JUN" userId="08ce88e1165b00db" providerId="LiveId" clId="{3CD87806-B1F2-40EA-8CCF-1E5EC2D97023}" dt="2020-06-23T02:48:35.377" v="4020" actId="1038"/>
          <ac:graphicFrameMkLst>
            <pc:docMk/>
            <pc:sldMk cId="0" sldId="438"/>
            <ac:graphicFrameMk id="15" creationId="{5617F83B-43DA-4EE5-B573-30B6AB641145}"/>
          </ac:graphicFrameMkLst>
        </pc:graphicFrameChg>
        <pc:graphicFrameChg chg="mod">
          <ac:chgData name="CAI JUN" userId="08ce88e1165b00db" providerId="LiveId" clId="{3CD87806-B1F2-40EA-8CCF-1E5EC2D97023}" dt="2020-06-23T02:48:35.377" v="4020" actId="1038"/>
          <ac:graphicFrameMkLst>
            <pc:docMk/>
            <pc:sldMk cId="0" sldId="438"/>
            <ac:graphicFrameMk id="16" creationId="{97D87594-ED43-43CA-8640-1FC6F0364EB6}"/>
          </ac:graphicFrameMkLst>
        </pc:graphicFrameChg>
        <pc:graphicFrameChg chg="mod">
          <ac:chgData name="CAI JUN" userId="08ce88e1165b00db" providerId="LiveId" clId="{3CD87806-B1F2-40EA-8CCF-1E5EC2D97023}" dt="2020-06-23T02:48:35.377" v="4020" actId="1038"/>
          <ac:graphicFrameMkLst>
            <pc:docMk/>
            <pc:sldMk cId="0" sldId="438"/>
            <ac:graphicFrameMk id="17" creationId="{F78C43CE-9BDD-43DC-9DE6-2C5C3F1375A9}"/>
          </ac:graphicFrameMkLst>
        </pc:graphicFrameChg>
        <pc:graphicFrameChg chg="mod">
          <ac:chgData name="CAI JUN" userId="08ce88e1165b00db" providerId="LiveId" clId="{3CD87806-B1F2-40EA-8CCF-1E5EC2D97023}" dt="2020-06-23T02:49:26.869" v="4028"/>
          <ac:graphicFrameMkLst>
            <pc:docMk/>
            <pc:sldMk cId="0" sldId="438"/>
            <ac:graphicFrameMk id="11267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2:48:29.002" v="4015" actId="478"/>
          <ac:graphicFrameMkLst>
            <pc:docMk/>
            <pc:sldMk cId="0" sldId="438"/>
            <ac:graphicFrameMk id="11269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2:48:29.002" v="4015" actId="478"/>
          <ac:graphicFrameMkLst>
            <pc:docMk/>
            <pc:sldMk cId="0" sldId="438"/>
            <ac:graphicFrameMk id="11270" creationId="{00000000-0000-0000-0000-000000000000}"/>
          </ac:graphicFrameMkLst>
        </pc:graphicFrameChg>
      </pc:sldChg>
      <pc:sldChg chg="addSp delSp modSp">
        <pc:chgData name="CAI JUN" userId="08ce88e1165b00db" providerId="LiveId" clId="{3CD87806-B1F2-40EA-8CCF-1E5EC2D97023}" dt="2020-06-23T02:49:58.173" v="4035"/>
        <pc:sldMkLst>
          <pc:docMk/>
          <pc:sldMk cId="0" sldId="440"/>
        </pc:sldMkLst>
        <pc:spChg chg="mod">
          <ac:chgData name="CAI JUN" userId="08ce88e1165b00db" providerId="LiveId" clId="{3CD87806-B1F2-40EA-8CCF-1E5EC2D97023}" dt="2020-06-23T02:48:48.189" v="4024"/>
          <ac:spMkLst>
            <pc:docMk/>
            <pc:sldMk cId="0" sldId="440"/>
            <ac:spMk id="9" creationId="{4A850DFB-B7D3-481C-95AE-347081F55DB9}"/>
          </ac:spMkLst>
        </pc:spChg>
        <pc:spChg chg="del">
          <ac:chgData name="CAI JUN" userId="08ce88e1165b00db" providerId="LiveId" clId="{3CD87806-B1F2-40EA-8CCF-1E5EC2D97023}" dt="2020-06-23T02:48:47.720" v="4023" actId="478"/>
          <ac:spMkLst>
            <pc:docMk/>
            <pc:sldMk cId="0" sldId="440"/>
            <ac:spMk id="12292" creationId="{00000000-0000-0000-0000-000000000000}"/>
          </ac:spMkLst>
        </pc:spChg>
        <pc:spChg chg="del">
          <ac:chgData name="CAI JUN" userId="08ce88e1165b00db" providerId="LiveId" clId="{3CD87806-B1F2-40EA-8CCF-1E5EC2D97023}" dt="2020-06-23T02:48:47.720" v="4023" actId="478"/>
          <ac:spMkLst>
            <pc:docMk/>
            <pc:sldMk cId="0" sldId="440"/>
            <ac:spMk id="12293" creationId="{00000000-0000-0000-0000-000000000000}"/>
          </ac:spMkLst>
        </pc:spChg>
        <pc:grpChg chg="add mod">
          <ac:chgData name="CAI JUN" userId="08ce88e1165b00db" providerId="LiveId" clId="{3CD87806-B1F2-40EA-8CCF-1E5EC2D97023}" dt="2020-06-23T02:48:48.189" v="4024"/>
          <ac:grpSpMkLst>
            <pc:docMk/>
            <pc:sldMk cId="0" sldId="440"/>
            <ac:grpSpMk id="8" creationId="{B8BB5A1D-0B46-44E0-87D1-820121E7EEB5}"/>
          </ac:grpSpMkLst>
        </pc:grpChg>
        <pc:graphicFrameChg chg="mod">
          <ac:chgData name="CAI JUN" userId="08ce88e1165b00db" providerId="LiveId" clId="{3CD87806-B1F2-40EA-8CCF-1E5EC2D97023}" dt="2020-06-23T02:48:48.189" v="4024"/>
          <ac:graphicFrameMkLst>
            <pc:docMk/>
            <pc:sldMk cId="0" sldId="440"/>
            <ac:graphicFrameMk id="10" creationId="{5C793DA0-4F3C-4EF5-9891-75B4E0A10C95}"/>
          </ac:graphicFrameMkLst>
        </pc:graphicFrameChg>
        <pc:graphicFrameChg chg="mod">
          <ac:chgData name="CAI JUN" userId="08ce88e1165b00db" providerId="LiveId" clId="{3CD87806-B1F2-40EA-8CCF-1E5EC2D97023}" dt="2020-06-23T02:48:48.189" v="4024"/>
          <ac:graphicFrameMkLst>
            <pc:docMk/>
            <pc:sldMk cId="0" sldId="440"/>
            <ac:graphicFrameMk id="11" creationId="{F08C7F0B-5ABD-43A8-824E-27585ABCA3A7}"/>
          </ac:graphicFrameMkLst>
        </pc:graphicFrameChg>
        <pc:graphicFrameChg chg="mod">
          <ac:chgData name="CAI JUN" userId="08ce88e1165b00db" providerId="LiveId" clId="{3CD87806-B1F2-40EA-8CCF-1E5EC2D97023}" dt="2020-06-23T02:48:48.189" v="4024"/>
          <ac:graphicFrameMkLst>
            <pc:docMk/>
            <pc:sldMk cId="0" sldId="440"/>
            <ac:graphicFrameMk id="12" creationId="{94A3B836-FBE3-4304-8F91-9461E62AC2DC}"/>
          </ac:graphicFrameMkLst>
        </pc:graphicFrameChg>
        <pc:graphicFrameChg chg="mod">
          <ac:chgData name="CAI JUN" userId="08ce88e1165b00db" providerId="LiveId" clId="{3CD87806-B1F2-40EA-8CCF-1E5EC2D97023}" dt="2020-06-23T02:48:48.189" v="4024"/>
          <ac:graphicFrameMkLst>
            <pc:docMk/>
            <pc:sldMk cId="0" sldId="440"/>
            <ac:graphicFrameMk id="13" creationId="{689DA2B6-45F6-4C5B-8AAB-5211408489CA}"/>
          </ac:graphicFrameMkLst>
        </pc:graphicFrameChg>
        <pc:graphicFrameChg chg="mod">
          <ac:chgData name="CAI JUN" userId="08ce88e1165b00db" providerId="LiveId" clId="{3CD87806-B1F2-40EA-8CCF-1E5EC2D97023}" dt="2020-06-23T02:49:58.173" v="4035"/>
          <ac:graphicFrameMkLst>
            <pc:docMk/>
            <pc:sldMk cId="0" sldId="440"/>
            <ac:graphicFrameMk id="12291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2:48:47.720" v="4023" actId="478"/>
          <ac:graphicFrameMkLst>
            <pc:docMk/>
            <pc:sldMk cId="0" sldId="440"/>
            <ac:graphicFrameMk id="12294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2:48:47.720" v="4023" actId="478"/>
          <ac:graphicFrameMkLst>
            <pc:docMk/>
            <pc:sldMk cId="0" sldId="440"/>
            <ac:graphicFrameMk id="12295" creationId="{00000000-0000-0000-0000-000000000000}"/>
          </ac:graphicFrameMkLst>
        </pc:graphicFrameChg>
      </pc:sldChg>
      <pc:sldChg chg="addSp delSp modSp mod">
        <pc:chgData name="CAI JUN" userId="08ce88e1165b00db" providerId="LiveId" clId="{3CD87806-B1F2-40EA-8CCF-1E5EC2D97023}" dt="2020-06-23T01:04:37.700" v="1398" actId="1035"/>
        <pc:sldMkLst>
          <pc:docMk/>
          <pc:sldMk cId="0" sldId="441"/>
        </pc:sldMkLst>
        <pc:spChg chg="mod">
          <ac:chgData name="CAI JUN" userId="08ce88e1165b00db" providerId="LiveId" clId="{3CD87806-B1F2-40EA-8CCF-1E5EC2D97023}" dt="2020-06-23T01:04:29.247" v="1386" actId="1035"/>
          <ac:spMkLst>
            <pc:docMk/>
            <pc:sldMk cId="0" sldId="441"/>
            <ac:spMk id="18" creationId="{00000000-0000-0000-0000-000000000000}"/>
          </ac:spMkLst>
        </pc:spChg>
        <pc:spChg chg="add del mod">
          <ac:chgData name="CAI JUN" userId="08ce88e1165b00db" providerId="LiveId" clId="{3CD87806-B1F2-40EA-8CCF-1E5EC2D97023}" dt="2020-06-23T00:21:39.905" v="288" actId="478"/>
          <ac:spMkLst>
            <pc:docMk/>
            <pc:sldMk cId="0" sldId="441"/>
            <ac:spMk id="22" creationId="{3BFC2FD0-C5D9-41C6-BFF4-891179A4F22D}"/>
          </ac:spMkLst>
        </pc:spChg>
        <pc:spChg chg="add del mod">
          <ac:chgData name="CAI JUN" userId="08ce88e1165b00db" providerId="LiveId" clId="{3CD87806-B1F2-40EA-8CCF-1E5EC2D97023}" dt="2020-06-23T00:23:11.436" v="319" actId="21"/>
          <ac:spMkLst>
            <pc:docMk/>
            <pc:sldMk cId="0" sldId="441"/>
            <ac:spMk id="23" creationId="{52C54C69-E7F5-4E8C-925D-79131D28B5DA}"/>
          </ac:spMkLst>
        </pc:spChg>
        <pc:spChg chg="mod">
          <ac:chgData name="CAI JUN" userId="08ce88e1165b00db" providerId="LiveId" clId="{3CD87806-B1F2-40EA-8CCF-1E5EC2D97023}" dt="2020-06-23T01:04:22.732" v="1371" actId="6549"/>
          <ac:spMkLst>
            <pc:docMk/>
            <pc:sldMk cId="0" sldId="441"/>
            <ac:spMk id="13314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19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1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2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4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7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29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30" creationId="{00000000-0000-0000-0000-000000000000}"/>
          </ac:spMkLst>
        </pc:spChg>
        <pc:spChg chg="mod">
          <ac:chgData name="CAI JUN" userId="08ce88e1165b00db" providerId="LiveId" clId="{3CD87806-B1F2-40EA-8CCF-1E5EC2D97023}" dt="2020-06-23T01:04:37.700" v="1398" actId="1035"/>
          <ac:spMkLst>
            <pc:docMk/>
            <pc:sldMk cId="0" sldId="441"/>
            <ac:spMk id="13332" creationId="{00000000-0000-0000-0000-000000000000}"/>
          </ac:spMkLst>
        </pc:s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3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4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13318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13320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13326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04:37.700" v="1398" actId="1035"/>
          <ac:grpSpMkLst>
            <pc:docMk/>
            <pc:sldMk cId="0" sldId="441"/>
            <ac:grpSpMk id="13328" creationId="{00000000-0000-0000-0000-000000000000}"/>
          </ac:grpSpMkLst>
        </pc:grpChg>
        <pc:graphicFrameChg chg="mod">
          <ac:chgData name="CAI JUN" userId="08ce88e1165b00db" providerId="LiveId" clId="{3CD87806-B1F2-40EA-8CCF-1E5EC2D97023}" dt="2020-06-23T01:04:37.700" v="1398" actId="1035"/>
          <ac:graphicFrameMkLst>
            <pc:docMk/>
            <pc:sldMk cId="0" sldId="441"/>
            <ac:graphicFrameMk id="13323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4:37.700" v="1398" actId="1035"/>
          <ac:graphicFrameMkLst>
            <pc:docMk/>
            <pc:sldMk cId="0" sldId="441"/>
            <ac:graphicFrameMk id="13325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4:37.700" v="1398" actId="1035"/>
          <ac:graphicFrameMkLst>
            <pc:docMk/>
            <pc:sldMk cId="0" sldId="441"/>
            <ac:graphicFrameMk id="13331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4:37.700" v="1398" actId="1035"/>
          <ac:graphicFrameMkLst>
            <pc:docMk/>
            <pc:sldMk cId="0" sldId="441"/>
            <ac:graphicFrameMk id="13333" creationId="{00000000-0000-0000-0000-000000000000}"/>
          </ac:graphicFrameMkLst>
        </pc:graphicFrameChg>
      </pc:sldChg>
      <pc:sldChg chg="addSp delSp modSp mod">
        <pc:chgData name="CAI JUN" userId="08ce88e1165b00db" providerId="LiveId" clId="{3CD87806-B1F2-40EA-8CCF-1E5EC2D97023}" dt="2020-06-23T02:56:57.012" v="4126" actId="2711"/>
        <pc:sldMkLst>
          <pc:docMk/>
          <pc:sldMk cId="0" sldId="442"/>
        </pc:sldMkLst>
        <pc:spChg chg="add mod">
          <ac:chgData name="CAI JUN" userId="08ce88e1165b00db" providerId="LiveId" clId="{3CD87806-B1F2-40EA-8CCF-1E5EC2D97023}" dt="2020-06-23T01:04:16.747" v="1370" actId="6549"/>
          <ac:spMkLst>
            <pc:docMk/>
            <pc:sldMk cId="0" sldId="442"/>
            <ac:spMk id="12" creationId="{246DF306-F67C-456E-B20E-5C87DD23D462}"/>
          </ac:spMkLst>
        </pc:spChg>
        <pc:spChg chg="mod">
          <ac:chgData name="CAI JUN" userId="08ce88e1165b00db" providerId="LiveId" clId="{3CD87806-B1F2-40EA-8CCF-1E5EC2D97023}" dt="2020-06-23T01:01:51.388" v="1326" actId="6549"/>
          <ac:spMkLst>
            <pc:docMk/>
            <pc:sldMk cId="0" sldId="442"/>
            <ac:spMk id="30" creationId="{00000000-0000-0000-0000-000000000000}"/>
          </ac:spMkLst>
        </pc:spChg>
        <pc:spChg chg="mod">
          <ac:chgData name="CAI JUN" userId="08ce88e1165b00db" providerId="LiveId" clId="{3CD87806-B1F2-40EA-8CCF-1E5EC2D97023}" dt="2020-06-23T00:32:32.764" v="657" actId="1035"/>
          <ac:spMkLst>
            <pc:docMk/>
            <pc:sldMk cId="0" sldId="442"/>
            <ac:spMk id="33" creationId="{00000000-0000-0000-0000-000000000000}"/>
          </ac:spMkLst>
        </pc:spChg>
        <pc:spChg chg="mod">
          <ac:chgData name="CAI JUN" userId="08ce88e1165b00db" providerId="LiveId" clId="{3CD87806-B1F2-40EA-8CCF-1E5EC2D97023}" dt="2020-06-23T00:31:52.858" v="632" actId="2711"/>
          <ac:spMkLst>
            <pc:docMk/>
            <pc:sldMk cId="0" sldId="442"/>
            <ac:spMk id="35" creationId="{00000000-0000-0000-0000-000000000000}"/>
          </ac:spMkLst>
        </pc:spChg>
        <pc:spChg chg="mod">
          <ac:chgData name="CAI JUN" userId="08ce88e1165b00db" providerId="LiveId" clId="{3CD87806-B1F2-40EA-8CCF-1E5EC2D97023}" dt="2020-06-23T02:56:57.012" v="4126" actId="2711"/>
          <ac:spMkLst>
            <pc:docMk/>
            <pc:sldMk cId="0" sldId="442"/>
            <ac:spMk id="14341" creationId="{00000000-0000-0000-0000-000000000000}"/>
          </ac:spMkLst>
        </pc:spChg>
        <pc:spChg chg="del">
          <ac:chgData name="CAI JUN" userId="08ce88e1165b00db" providerId="LiveId" clId="{3CD87806-B1F2-40EA-8CCF-1E5EC2D97023}" dt="2020-06-23T00:23:18.217" v="320" actId="478"/>
          <ac:spMkLst>
            <pc:docMk/>
            <pc:sldMk cId="0" sldId="442"/>
            <ac:spMk id="14342" creationId="{00000000-0000-0000-0000-000000000000}"/>
          </ac:spMkLst>
        </pc:spChg>
        <pc:graphicFrameChg chg="mod">
          <ac:chgData name="CAI JUN" userId="08ce88e1165b00db" providerId="LiveId" clId="{3CD87806-B1F2-40EA-8CCF-1E5EC2D97023}" dt="2020-06-23T01:17:31.699" v="1530" actId="1035"/>
          <ac:graphicFrameMkLst>
            <pc:docMk/>
            <pc:sldMk cId="0" sldId="442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17:07.808" v="1524"/>
          <ac:graphicFrameMkLst>
            <pc:docMk/>
            <pc:sldMk cId="0" sldId="442"/>
            <ac:graphicFrameMk id="31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1:28.591" v="1318" actId="1038"/>
          <ac:graphicFrameMkLst>
            <pc:docMk/>
            <pc:sldMk cId="0" sldId="442"/>
            <ac:graphicFrameMk id="14340" creationId="{00000000-0000-0000-0000-000000000000}"/>
          </ac:graphicFrameMkLst>
        </pc:graphicFrameChg>
      </pc:sldChg>
      <pc:sldChg chg="addSp delSp modSp del">
        <pc:chgData name="CAI JUN" userId="08ce88e1165b00db" providerId="LiveId" clId="{3CD87806-B1F2-40EA-8CCF-1E5EC2D97023}" dt="2020-06-23T00:43:45.572" v="841" actId="47"/>
        <pc:sldMkLst>
          <pc:docMk/>
          <pc:sldMk cId="0" sldId="443"/>
        </pc:sldMkLst>
        <pc:spChg chg="add mod">
          <ac:chgData name="CAI JUN" userId="08ce88e1165b00db" providerId="LiveId" clId="{3CD87806-B1F2-40EA-8CCF-1E5EC2D97023}" dt="2020-06-23T00:28:14.733" v="494" actId="167"/>
          <ac:spMkLst>
            <pc:docMk/>
            <pc:sldMk cId="0" sldId="443"/>
            <ac:spMk id="17" creationId="{0A4377F3-C2EC-40A9-B28C-2EE716901D16}"/>
          </ac:spMkLst>
        </pc:spChg>
        <pc:spChg chg="mod">
          <ac:chgData name="CAI JUN" userId="08ce88e1165b00db" providerId="LiveId" clId="{3CD87806-B1F2-40EA-8CCF-1E5EC2D97023}" dt="2020-06-23T00:26:29.123" v="446" actId="1035"/>
          <ac:spMkLst>
            <pc:docMk/>
            <pc:sldMk cId="0" sldId="443"/>
            <ac:spMk id="15364" creationId="{00000000-0000-0000-0000-000000000000}"/>
          </ac:spMkLst>
        </pc:spChg>
        <pc:spChg chg="del">
          <ac:chgData name="CAI JUN" userId="08ce88e1165b00db" providerId="LiveId" clId="{3CD87806-B1F2-40EA-8CCF-1E5EC2D97023}" dt="2020-06-23T00:27:03.764" v="485" actId="478"/>
          <ac:spMkLst>
            <pc:docMk/>
            <pc:sldMk cId="0" sldId="443"/>
            <ac:spMk id="15368" creationId="{00000000-0000-0000-0000-000000000000}"/>
          </ac:spMkLst>
        </pc:spChg>
        <pc:graphicFrameChg chg="mod">
          <ac:chgData name="CAI JUN" userId="08ce88e1165b00db" providerId="LiveId" clId="{3CD87806-B1F2-40EA-8CCF-1E5EC2D97023}" dt="2020-06-23T00:42:00.057" v="820"/>
          <ac:graphicFrameMkLst>
            <pc:docMk/>
            <pc:sldMk cId="0" sldId="443"/>
            <ac:graphicFrameMk id="11" creationId="{00000000-0000-0000-0000-000000000000}"/>
          </ac:graphicFrameMkLst>
        </pc:graphicFrameChg>
      </pc:sldChg>
      <pc:sldChg chg="addSp delSp modSp del">
        <pc:chgData name="CAI JUN" userId="08ce88e1165b00db" providerId="LiveId" clId="{3CD87806-B1F2-40EA-8CCF-1E5EC2D97023}" dt="2020-06-23T00:57:42.482" v="1148" actId="47"/>
        <pc:sldMkLst>
          <pc:docMk/>
          <pc:sldMk cId="0" sldId="444"/>
        </pc:sldMkLst>
        <pc:spChg chg="add del mod">
          <ac:chgData name="CAI JUN" userId="08ce88e1165b00db" providerId="LiveId" clId="{3CD87806-B1F2-40EA-8CCF-1E5EC2D97023}" dt="2020-06-23T00:27:19.452" v="489"/>
          <ac:spMkLst>
            <pc:docMk/>
            <pc:sldMk cId="0" sldId="444"/>
            <ac:spMk id="26" creationId="{A1623F22-B58F-41B9-8F7D-4AA37E10C501}"/>
          </ac:spMkLst>
        </pc:spChg>
        <pc:spChg chg="add del mod">
          <ac:chgData name="CAI JUN" userId="08ce88e1165b00db" providerId="LiveId" clId="{3CD87806-B1F2-40EA-8CCF-1E5EC2D97023}" dt="2020-06-23T00:27:25.795" v="493" actId="1035"/>
          <ac:spMkLst>
            <pc:docMk/>
            <pc:sldMk cId="0" sldId="444"/>
            <ac:spMk id="16388" creationId="{00000000-0000-0000-0000-000000000000}"/>
          </ac:spMkLst>
        </pc:spChg>
      </pc:sldChg>
      <pc:sldChg chg="addSp delSp modSp mod">
        <pc:chgData name="CAI JUN" userId="08ce88e1165b00db" providerId="LiveId" clId="{3CD87806-B1F2-40EA-8CCF-1E5EC2D97023}" dt="2020-06-23T02:57:28.309" v="4138" actId="6549"/>
        <pc:sldMkLst>
          <pc:docMk/>
          <pc:sldMk cId="0" sldId="445"/>
        </pc:sldMkLst>
        <pc:spChg chg="add mod">
          <ac:chgData name="CAI JUN" userId="08ce88e1165b00db" providerId="LiveId" clId="{3CD87806-B1F2-40EA-8CCF-1E5EC2D97023}" dt="2020-06-23T02:57:28.309" v="4138" actId="6549"/>
          <ac:spMkLst>
            <pc:docMk/>
            <pc:sldMk cId="0" sldId="445"/>
            <ac:spMk id="9" creationId="{DF13DAAB-4CAE-4F8C-8073-381A8FF70CF9}"/>
          </ac:spMkLst>
        </pc:spChg>
        <pc:spChg chg="add mod">
          <ac:chgData name="CAI JUN" userId="08ce88e1165b00db" providerId="LiveId" clId="{3CD87806-B1F2-40EA-8CCF-1E5EC2D97023}" dt="2020-06-23T00:58:26.200" v="1181"/>
          <ac:spMkLst>
            <pc:docMk/>
            <pc:sldMk cId="0" sldId="445"/>
            <ac:spMk id="10" creationId="{202DC82C-E9AF-437E-8397-CA98AFA2FB48}"/>
          </ac:spMkLst>
        </pc:spChg>
        <pc:spChg chg="del">
          <ac:chgData name="CAI JUN" userId="08ce88e1165b00db" providerId="LiveId" clId="{3CD87806-B1F2-40EA-8CCF-1E5EC2D97023}" dt="2020-06-23T00:58:19.419" v="1180" actId="478"/>
          <ac:spMkLst>
            <pc:docMk/>
            <pc:sldMk cId="0" sldId="445"/>
            <ac:spMk id="17413" creationId="{00000000-0000-0000-0000-000000000000}"/>
          </ac:spMkLst>
        </pc:spChg>
        <pc:spChg chg="del">
          <ac:chgData name="CAI JUN" userId="08ce88e1165b00db" providerId="LiveId" clId="{3CD87806-B1F2-40EA-8CCF-1E5EC2D97023}" dt="2020-06-23T00:58:19.419" v="1180" actId="478"/>
          <ac:spMkLst>
            <pc:docMk/>
            <pc:sldMk cId="0" sldId="445"/>
            <ac:spMk id="17416" creationId="{00000000-0000-0000-0000-000000000000}"/>
          </ac:spMkLst>
        </pc:spChg>
        <pc:graphicFrameChg chg="mod">
          <ac:chgData name="CAI JUN" userId="08ce88e1165b00db" providerId="LiveId" clId="{3CD87806-B1F2-40EA-8CCF-1E5EC2D97023}" dt="2020-06-23T02:01:19.228" v="2517"/>
          <ac:graphicFrameMkLst>
            <pc:docMk/>
            <pc:sldMk cId="0" sldId="445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23:44.191" v="1675" actId="1036"/>
          <ac:graphicFrameMkLst>
            <pc:docMk/>
            <pc:sldMk cId="0" sldId="445"/>
            <ac:graphicFrameMk id="17414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07:34.497" v="1502" actId="1076"/>
          <ac:graphicFrameMkLst>
            <pc:docMk/>
            <pc:sldMk cId="0" sldId="445"/>
            <ac:graphicFrameMk id="17415" creationId="{00000000-0000-0000-0000-000000000000}"/>
          </ac:graphicFrameMkLst>
        </pc:graphicFrameChg>
      </pc:sldChg>
      <pc:sldChg chg="delSp modSp del mod delAnim">
        <pc:chgData name="CAI JUN" userId="08ce88e1165b00db" providerId="LiveId" clId="{3CD87806-B1F2-40EA-8CCF-1E5EC2D97023}" dt="2020-06-23T01:37:34.504" v="1823" actId="47"/>
        <pc:sldMkLst>
          <pc:docMk/>
          <pc:sldMk cId="0" sldId="446"/>
        </pc:sldMkLst>
        <pc:graphicFrameChg chg="mod">
          <ac:chgData name="CAI JUN" userId="08ce88e1165b00db" providerId="LiveId" clId="{3CD87806-B1F2-40EA-8CCF-1E5EC2D97023}" dt="2020-06-23T01:31:36.570" v="1754"/>
          <ac:graphicFrameMkLst>
            <pc:docMk/>
            <pc:sldMk cId="0" sldId="446"/>
            <ac:graphicFrameMk id="4" creationId="{00000000-0000-0000-0000-000000000000}"/>
          </ac:graphicFrameMkLst>
        </pc:graphicFrameChg>
        <pc:graphicFrameChg chg="del mod">
          <ac:chgData name="CAI JUN" userId="08ce88e1165b00db" providerId="LiveId" clId="{3CD87806-B1F2-40EA-8CCF-1E5EC2D97023}" dt="2020-06-23T01:35:51.204" v="1792" actId="21"/>
          <ac:graphicFrameMkLst>
            <pc:docMk/>
            <pc:sldMk cId="0" sldId="446"/>
            <ac:graphicFrameMk id="8" creationId="{00000000-0000-0000-0000-000000000000}"/>
          </ac:graphicFrameMkLst>
        </pc:graphicFrameChg>
      </pc:sldChg>
      <pc:sldChg chg="modSp del">
        <pc:chgData name="CAI JUN" userId="08ce88e1165b00db" providerId="LiveId" clId="{3CD87806-B1F2-40EA-8CCF-1E5EC2D97023}" dt="2020-06-23T01:30:21.252" v="1746" actId="47"/>
        <pc:sldMkLst>
          <pc:docMk/>
          <pc:sldMk cId="0" sldId="447"/>
        </pc:sldMkLst>
        <pc:spChg chg="mod">
          <ac:chgData name="CAI JUN" userId="08ce88e1165b00db" providerId="LiveId" clId="{3CD87806-B1F2-40EA-8CCF-1E5EC2D97023}" dt="2020-06-23T01:26:24.295" v="1681" actId="2711"/>
          <ac:spMkLst>
            <pc:docMk/>
            <pc:sldMk cId="0" sldId="447"/>
            <ac:spMk id="13" creationId="{00000000-0000-0000-0000-000000000000}"/>
          </ac:spMkLst>
        </pc:spChg>
        <pc:spChg chg="mod">
          <ac:chgData name="CAI JUN" userId="08ce88e1165b00db" providerId="LiveId" clId="{3CD87806-B1F2-40EA-8CCF-1E5EC2D97023}" dt="2020-06-23T01:26:18.108" v="1680" actId="2711"/>
          <ac:spMkLst>
            <pc:docMk/>
            <pc:sldMk cId="0" sldId="447"/>
            <ac:spMk id="33" creationId="{00000000-0000-0000-0000-000000000000}"/>
          </ac:spMkLst>
        </pc:spChg>
      </pc:sldChg>
      <pc:sldChg chg="delSp del mod delAnim">
        <pc:chgData name="CAI JUN" userId="08ce88e1165b00db" providerId="LiveId" clId="{3CD87806-B1F2-40EA-8CCF-1E5EC2D97023}" dt="2020-06-23T01:52:52.668" v="2181" actId="47"/>
        <pc:sldMkLst>
          <pc:docMk/>
          <pc:sldMk cId="0" sldId="448"/>
        </pc:sldMkLst>
        <pc:graphicFrameChg chg="del">
          <ac:chgData name="CAI JUN" userId="08ce88e1165b00db" providerId="LiveId" clId="{3CD87806-B1F2-40EA-8CCF-1E5EC2D97023}" dt="2020-06-23T01:40:20.574" v="1836" actId="478"/>
          <ac:graphicFrameMkLst>
            <pc:docMk/>
            <pc:sldMk cId="0" sldId="448"/>
            <ac:graphicFrameMk id="6" creationId="{00000000-0000-0000-0000-000000000000}"/>
          </ac:graphicFrameMkLst>
        </pc:graphicFrameChg>
      </pc:sldChg>
      <pc:sldChg chg="del">
        <pc:chgData name="CAI JUN" userId="08ce88e1165b00db" providerId="LiveId" clId="{3CD87806-B1F2-40EA-8CCF-1E5EC2D97023}" dt="2020-06-23T01:59:20.728" v="2502" actId="47"/>
        <pc:sldMkLst>
          <pc:docMk/>
          <pc:sldMk cId="0" sldId="449"/>
        </pc:sldMkLst>
      </pc:sldChg>
      <pc:sldChg chg="del">
        <pc:chgData name="CAI JUN" userId="08ce88e1165b00db" providerId="LiveId" clId="{3CD87806-B1F2-40EA-8CCF-1E5EC2D97023}" dt="2020-06-23T02:01:57.103" v="2525" actId="47"/>
        <pc:sldMkLst>
          <pc:docMk/>
          <pc:sldMk cId="0" sldId="450"/>
        </pc:sldMkLst>
      </pc:sldChg>
      <pc:sldChg chg="modSp mod">
        <pc:chgData name="CAI JUN" userId="08ce88e1165b00db" providerId="LiveId" clId="{3CD87806-B1F2-40EA-8CCF-1E5EC2D97023}" dt="2020-06-23T00:12:33.827" v="26" actId="1036"/>
        <pc:sldMkLst>
          <pc:docMk/>
          <pc:sldMk cId="1840666727" sldId="453"/>
        </pc:sldMkLst>
        <pc:graphicFrameChg chg="mod">
          <ac:chgData name="CAI JUN" userId="08ce88e1165b00db" providerId="LiveId" clId="{3CD87806-B1F2-40EA-8CCF-1E5EC2D97023}" dt="2020-06-23T00:12:17.108" v="1"/>
          <ac:graphicFrameMkLst>
            <pc:docMk/>
            <pc:sldMk cId="1840666727" sldId="453"/>
            <ac:graphicFrameMk id="4100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0:12:33.827" v="26" actId="1036"/>
          <ac:graphicFrameMkLst>
            <pc:docMk/>
            <pc:sldMk cId="1840666727" sldId="453"/>
            <ac:graphicFrameMk id="192544" creationId="{00000000-0000-0000-0000-000000000000}"/>
          </ac:graphicFrameMkLst>
        </pc:graphicFrameChg>
      </pc:sldChg>
      <pc:sldChg chg="modSp">
        <pc:chgData name="CAI JUN" userId="08ce88e1165b00db" providerId="LiveId" clId="{3CD87806-B1F2-40EA-8CCF-1E5EC2D97023}" dt="2020-06-23T00:12:56.514" v="35"/>
        <pc:sldMkLst>
          <pc:docMk/>
          <pc:sldMk cId="2882131340" sldId="459"/>
        </pc:sldMkLst>
        <pc:graphicFrameChg chg="mod">
          <ac:chgData name="CAI JUN" userId="08ce88e1165b00db" providerId="LiveId" clId="{3CD87806-B1F2-40EA-8CCF-1E5EC2D97023}" dt="2020-06-23T00:12:47.076" v="29"/>
          <ac:graphicFrameMkLst>
            <pc:docMk/>
            <pc:sldMk cId="2882131340" sldId="459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0:12:51.686" v="32"/>
          <ac:graphicFrameMkLst>
            <pc:docMk/>
            <pc:sldMk cId="2882131340" sldId="459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0:12:56.514" v="35"/>
          <ac:graphicFrameMkLst>
            <pc:docMk/>
            <pc:sldMk cId="2882131340" sldId="459"/>
            <ac:graphicFrameMk id="10245" creationId="{00000000-0000-0000-0000-000000000000}"/>
          </ac:graphicFrameMkLst>
        </pc:graphicFrameChg>
      </pc:sldChg>
      <pc:sldChg chg="addSp delSp modSp add mod ord delAnim modAnim">
        <pc:chgData name="CAI JUN" userId="08ce88e1165b00db" providerId="LiveId" clId="{3CD87806-B1F2-40EA-8CCF-1E5EC2D97023}" dt="2020-06-23T01:20:28.406" v="1611" actId="1076"/>
        <pc:sldMkLst>
          <pc:docMk/>
          <pc:sldMk cId="1156050522" sldId="462"/>
        </pc:sldMkLst>
        <pc:spChg chg="mod">
          <ac:chgData name="CAI JUN" userId="08ce88e1165b00db" providerId="LiveId" clId="{3CD87806-B1F2-40EA-8CCF-1E5EC2D97023}" dt="2020-06-23T01:04:09.575" v="1369" actId="6549"/>
          <ac:spMkLst>
            <pc:docMk/>
            <pc:sldMk cId="1156050522" sldId="462"/>
            <ac:spMk id="17" creationId="{0A4377F3-C2EC-40A9-B28C-2EE716901D16}"/>
          </ac:spMkLst>
        </pc:spChg>
        <pc:spChg chg="mod">
          <ac:chgData name="CAI JUN" userId="08ce88e1165b00db" providerId="LiveId" clId="{3CD87806-B1F2-40EA-8CCF-1E5EC2D97023}" dt="2020-06-23T00:39:29.728" v="761" actId="14100"/>
          <ac:spMkLst>
            <pc:docMk/>
            <pc:sldMk cId="1156050522" sldId="462"/>
            <ac:spMk id="15364" creationId="{00000000-0000-0000-0000-000000000000}"/>
          </ac:spMkLst>
        </pc:spChg>
        <pc:spChg chg="mod">
          <ac:chgData name="CAI JUN" userId="08ce88e1165b00db" providerId="LiveId" clId="{3CD87806-B1F2-40EA-8CCF-1E5EC2D97023}" dt="2020-06-23T00:39:40.463" v="763" actId="1076"/>
          <ac:spMkLst>
            <pc:docMk/>
            <pc:sldMk cId="1156050522" sldId="462"/>
            <ac:spMk id="15366" creationId="{00000000-0000-0000-0000-000000000000}"/>
          </ac:spMkLst>
        </pc:spChg>
        <pc:grpChg chg="mod">
          <ac:chgData name="CAI JUN" userId="08ce88e1165b00db" providerId="LiveId" clId="{3CD87806-B1F2-40EA-8CCF-1E5EC2D97023}" dt="2020-06-23T01:19:05.558" v="1600" actId="14100"/>
          <ac:grpSpMkLst>
            <pc:docMk/>
            <pc:sldMk cId="1156050522" sldId="462"/>
            <ac:grpSpMk id="12" creationId="{00000000-0000-0000-0000-000000000000}"/>
          </ac:grpSpMkLst>
        </pc:grpChg>
        <pc:grpChg chg="mod">
          <ac:chgData name="CAI JUN" userId="08ce88e1165b00db" providerId="LiveId" clId="{3CD87806-B1F2-40EA-8CCF-1E5EC2D97023}" dt="2020-06-23T01:20:00.137" v="1607" actId="14100"/>
          <ac:grpSpMkLst>
            <pc:docMk/>
            <pc:sldMk cId="1156050522" sldId="462"/>
            <ac:grpSpMk id="14" creationId="{00000000-0000-0000-0000-000000000000}"/>
          </ac:grpSpMkLst>
        </pc:grpChg>
        <pc:graphicFrameChg chg="del">
          <ac:chgData name="CAI JUN" userId="08ce88e1165b00db" providerId="LiveId" clId="{3CD87806-B1F2-40EA-8CCF-1E5EC2D97023}" dt="2020-06-23T00:33:23.873" v="674" actId="478"/>
          <ac:graphicFrameMkLst>
            <pc:docMk/>
            <pc:sldMk cId="1156050522" sldId="462"/>
            <ac:graphicFrameMk id="11" creationId="{00000000-0000-0000-0000-000000000000}"/>
          </ac:graphicFrameMkLst>
        </pc:graphicFrameChg>
        <pc:graphicFrameChg chg="add mod">
          <ac:chgData name="CAI JUN" userId="08ce88e1165b00db" providerId="LiveId" clId="{3CD87806-B1F2-40EA-8CCF-1E5EC2D97023}" dt="2020-06-23T01:20:28.406" v="1611" actId="1076"/>
          <ac:graphicFrameMkLst>
            <pc:docMk/>
            <pc:sldMk cId="1156050522" sldId="462"/>
            <ac:graphicFrameMk id="18" creationId="{92E42287-191F-416F-9990-C8A5CF78C092}"/>
          </ac:graphicFrameMkLst>
        </pc:graphicFrameChg>
        <pc:graphicFrameChg chg="mod">
          <ac:chgData name="CAI JUN" userId="08ce88e1165b00db" providerId="LiveId" clId="{3CD87806-B1F2-40EA-8CCF-1E5EC2D97023}" dt="2020-06-23T01:18:26.418" v="1535"/>
          <ac:graphicFrameMkLst>
            <pc:docMk/>
            <pc:sldMk cId="1156050522" sldId="462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19:50.433" v="1606"/>
          <ac:graphicFrameMkLst>
            <pc:docMk/>
            <pc:sldMk cId="1156050522" sldId="462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3CD87806-B1F2-40EA-8CCF-1E5EC2D97023}" dt="2020-06-23T01:18:00.871" v="1533"/>
          <ac:graphicFrameMkLst>
            <pc:docMk/>
            <pc:sldMk cId="1156050522" sldId="462"/>
            <ac:graphicFrameMk id="15369" creationId="{00000000-0000-0000-0000-000000000000}"/>
          </ac:graphicFrameMkLst>
        </pc:graphicFrameChg>
        <pc:cxnChg chg="mod">
          <ac:chgData name="CAI JUN" userId="08ce88e1165b00db" providerId="LiveId" clId="{3CD87806-B1F2-40EA-8CCF-1E5EC2D97023}" dt="2020-06-23T01:20:00.137" v="1607" actId="14100"/>
          <ac:cxnSpMkLst>
            <pc:docMk/>
            <pc:sldMk cId="1156050522" sldId="462"/>
            <ac:cxnSpMk id="15373" creationId="{00000000-0000-0000-0000-000000000000}"/>
          </ac:cxnSpMkLst>
        </pc:cxnChg>
        <pc:cxnChg chg="mod">
          <ac:chgData name="CAI JUN" userId="08ce88e1165b00db" providerId="LiveId" clId="{3CD87806-B1F2-40EA-8CCF-1E5EC2D97023}" dt="2020-06-23T01:20:00.137" v="1607" actId="14100"/>
          <ac:cxnSpMkLst>
            <pc:docMk/>
            <pc:sldMk cId="1156050522" sldId="462"/>
            <ac:cxnSpMk id="15374" creationId="{00000000-0000-0000-0000-000000000000}"/>
          </ac:cxnSpMkLst>
        </pc:cxnChg>
        <pc:cxnChg chg="mod">
          <ac:chgData name="CAI JUN" userId="08ce88e1165b00db" providerId="LiveId" clId="{3CD87806-B1F2-40EA-8CCF-1E5EC2D97023}" dt="2020-06-23T01:19:05.558" v="1600" actId="14100"/>
          <ac:cxnSpMkLst>
            <pc:docMk/>
            <pc:sldMk cId="1156050522" sldId="462"/>
            <ac:cxnSpMk id="15375" creationId="{00000000-0000-0000-0000-000000000000}"/>
          </ac:cxnSpMkLst>
        </pc:cxnChg>
        <pc:cxnChg chg="mod">
          <ac:chgData name="CAI JUN" userId="08ce88e1165b00db" providerId="LiveId" clId="{3CD87806-B1F2-40EA-8CCF-1E5EC2D97023}" dt="2020-06-23T01:19:05.558" v="1600" actId="14100"/>
          <ac:cxnSpMkLst>
            <pc:docMk/>
            <pc:sldMk cId="1156050522" sldId="462"/>
            <ac:cxnSpMk id="15376" creationId="{00000000-0000-0000-0000-000000000000}"/>
          </ac:cxnSpMkLst>
        </pc:cxnChg>
      </pc:sldChg>
      <pc:sldChg chg="addSp delSp modSp add mod modAnim">
        <pc:chgData name="CAI JUN" userId="08ce88e1165b00db" providerId="LiveId" clId="{3CD87806-B1F2-40EA-8CCF-1E5EC2D97023}" dt="2020-06-23T02:54:05.716" v="4113"/>
        <pc:sldMkLst>
          <pc:docMk/>
          <pc:sldMk cId="972883602" sldId="463"/>
        </pc:sldMkLst>
        <pc:spChg chg="mod">
          <ac:chgData name="CAI JUN" userId="08ce88e1165b00db" providerId="LiveId" clId="{3CD87806-B1F2-40EA-8CCF-1E5EC2D97023}" dt="2020-06-23T01:04:03.747" v="1368" actId="6549"/>
          <ac:spMkLst>
            <pc:docMk/>
            <pc:sldMk cId="972883602" sldId="463"/>
            <ac:spMk id="17" creationId="{0A4377F3-C2EC-40A9-B28C-2EE716901D16}"/>
          </ac:spMkLst>
        </pc:spChg>
        <pc:spChg chg="add mod">
          <ac:chgData name="CAI JUN" userId="08ce88e1165b00db" providerId="LiveId" clId="{3CD87806-B1F2-40EA-8CCF-1E5EC2D97023}" dt="2020-06-23T01:21:38.144" v="1655"/>
          <ac:spMkLst>
            <pc:docMk/>
            <pc:sldMk cId="972883602" sldId="463"/>
            <ac:spMk id="19" creationId="{9C2E9599-5AB4-4394-AEAF-356455CC3F93}"/>
          </ac:spMkLst>
        </pc:spChg>
        <pc:spChg chg="mod">
          <ac:chgData name="CAI JUN" userId="08ce88e1165b00db" providerId="LiveId" clId="{3CD87806-B1F2-40EA-8CCF-1E5EC2D97023}" dt="2020-06-23T00:51:41.431" v="985"/>
          <ac:spMkLst>
            <pc:docMk/>
            <pc:sldMk cId="972883602" sldId="463"/>
            <ac:spMk id="26" creationId="{C9ACDE94-6752-4473-B2FB-41ED6ECC2CF9}"/>
          </ac:spMkLst>
        </pc:spChg>
        <pc:spChg chg="mod">
          <ac:chgData name="CAI JUN" userId="08ce88e1165b00db" providerId="LiveId" clId="{3CD87806-B1F2-40EA-8CCF-1E5EC2D97023}" dt="2020-06-23T00:51:41.431" v="985"/>
          <ac:spMkLst>
            <pc:docMk/>
            <pc:sldMk cId="972883602" sldId="463"/>
            <ac:spMk id="27" creationId="{2DB48091-66E2-407C-85F4-70FBD2445665}"/>
          </ac:spMkLst>
        </pc:spChg>
        <pc:spChg chg="mod">
          <ac:chgData name="CAI JUN" userId="08ce88e1165b00db" providerId="LiveId" clId="{3CD87806-B1F2-40EA-8CCF-1E5EC2D97023}" dt="2020-06-23T00:51:41.431" v="985"/>
          <ac:spMkLst>
            <pc:docMk/>
            <pc:sldMk cId="972883602" sldId="463"/>
            <ac:spMk id="28" creationId="{59A76435-F4EB-4203-9A13-5FE4E90DF45B}"/>
          </ac:spMkLst>
        </pc:spChg>
        <pc:spChg chg="mod">
          <ac:chgData name="CAI JUN" userId="08ce88e1165b00db" providerId="LiveId" clId="{3CD87806-B1F2-40EA-8CCF-1E5EC2D97023}" dt="2020-06-23T00:51:41.431" v="985"/>
          <ac:spMkLst>
            <pc:docMk/>
            <pc:sldMk cId="972883602" sldId="463"/>
            <ac:spMk id="29" creationId="{B07FFE8A-F834-4D45-8BFA-863374ADA99B}"/>
          </ac:spMkLst>
        </pc:spChg>
        <pc:spChg chg="del">
          <ac:chgData name="CAI JUN" userId="08ce88e1165b00db" providerId="LiveId" clId="{3CD87806-B1F2-40EA-8CCF-1E5EC2D97023}" dt="2020-06-23T00:44:09.166" v="843" actId="478"/>
          <ac:spMkLst>
            <pc:docMk/>
            <pc:sldMk cId="972883602" sldId="463"/>
            <ac:spMk id="15366" creationId="{00000000-0000-0000-0000-000000000000}"/>
          </ac:spMkLst>
        </pc:spChg>
        <pc:grpChg chg="del">
          <ac:chgData name="CAI JUN" userId="08ce88e1165b00db" providerId="LiveId" clId="{3CD87806-B1F2-40EA-8CCF-1E5EC2D97023}" dt="2020-06-23T00:44:09.166" v="843" actId="478"/>
          <ac:grpSpMkLst>
            <pc:docMk/>
            <pc:sldMk cId="972883602" sldId="463"/>
            <ac:grpSpMk id="12" creationId="{00000000-0000-0000-0000-000000000000}"/>
          </ac:grpSpMkLst>
        </pc:grpChg>
        <pc:grpChg chg="del">
          <ac:chgData name="CAI JUN" userId="08ce88e1165b00db" providerId="LiveId" clId="{3CD87806-B1F2-40EA-8CCF-1E5EC2D97023}" dt="2020-06-23T00:44:09.166" v="843" actId="478"/>
          <ac:grpSpMkLst>
            <pc:docMk/>
            <pc:sldMk cId="972883602" sldId="463"/>
            <ac:grpSpMk id="14" creationId="{00000000-0000-0000-0000-000000000000}"/>
          </ac:grpSpMkLst>
        </pc:grpChg>
        <pc:grpChg chg="add mod">
          <ac:chgData name="CAI JUN" userId="08ce88e1165b00db" providerId="LiveId" clId="{3CD87806-B1F2-40EA-8CCF-1E5EC2D97023}" dt="2020-06-23T00:51:41.431" v="985"/>
          <ac:grpSpMkLst>
            <pc:docMk/>
            <pc:sldMk cId="972883602" sldId="463"/>
            <ac:grpSpMk id="20" creationId="{4205AA4D-63C5-49CF-BFB4-143F8CF1DFAC}"/>
          </ac:grpSpMkLst>
        </pc:grpChg>
        <pc:grpChg chg="mod">
          <ac:chgData name="CAI JUN" userId="08ce88e1165b00db" providerId="LiveId" clId="{3CD87806-B1F2-40EA-8CCF-1E5EC2D97023}" dt="2020-06-23T00:51:41.431" v="985"/>
          <ac:grpSpMkLst>
            <pc:docMk/>
            <pc:sldMk cId="972883602" sldId="463"/>
            <ac:grpSpMk id="21" creationId="{D4014A12-D998-4816-B2B0-121A3B32C011}"/>
          </ac:grpSpMkLst>
        </pc:grpChg>
        <pc:graphicFrameChg chg="mod">
          <ac:chgData name="CAI JUN" userId="08ce88e1165b00db" providerId="LiveId" clId="{3CD87806-B1F2-40EA-8CCF-1E5EC2D97023}" dt="2020-06-23T01:20:56.383" v="1614"/>
          <ac:graphicFrameMkLst>
            <pc:docMk/>
            <pc:sldMk cId="972883602" sldId="463"/>
            <ac:graphicFrameMk id="18" creationId="{92E42287-191F-416F-9990-C8A5CF78C092}"/>
          </ac:graphicFrameMkLst>
        </pc:graphicFrameChg>
        <pc:graphicFrameChg chg="mod">
          <ac:chgData name="CAI JUN" userId="08ce88e1165b00db" providerId="LiveId" clId="{3CD87806-B1F2-40EA-8CCF-1E5EC2D97023}" dt="2020-06-23T00:51:41.431" v="985"/>
          <ac:graphicFrameMkLst>
            <pc:docMk/>
            <pc:sldMk cId="972883602" sldId="463"/>
            <ac:graphicFrameMk id="22" creationId="{A5FAC547-C580-4646-8F87-B23A189AC23C}"/>
          </ac:graphicFrameMkLst>
        </pc:graphicFrameChg>
        <pc:graphicFrameChg chg="mod">
          <ac:chgData name="CAI JUN" userId="08ce88e1165b00db" providerId="LiveId" clId="{3CD87806-B1F2-40EA-8CCF-1E5EC2D97023}" dt="2020-06-23T00:51:51.181" v="1004" actId="1035"/>
          <ac:graphicFrameMkLst>
            <pc:docMk/>
            <pc:sldMk cId="972883602" sldId="463"/>
            <ac:graphicFrameMk id="23" creationId="{7F58FEA7-E6EA-42B9-B5C7-45A14D789FE3}"/>
          </ac:graphicFrameMkLst>
        </pc:graphicFrameChg>
        <pc:graphicFrameChg chg="mod">
          <ac:chgData name="CAI JUN" userId="08ce88e1165b00db" providerId="LiveId" clId="{3CD87806-B1F2-40EA-8CCF-1E5EC2D97023}" dt="2020-06-23T00:51:41.431" v="985"/>
          <ac:graphicFrameMkLst>
            <pc:docMk/>
            <pc:sldMk cId="972883602" sldId="463"/>
            <ac:graphicFrameMk id="24" creationId="{59C6F2C6-4263-4086-BF16-6C552AA5ED8B}"/>
          </ac:graphicFrameMkLst>
        </pc:graphicFrameChg>
        <pc:graphicFrameChg chg="mod">
          <ac:chgData name="CAI JUN" userId="08ce88e1165b00db" providerId="LiveId" clId="{3CD87806-B1F2-40EA-8CCF-1E5EC2D97023}" dt="2020-06-23T00:51:41.431" v="985"/>
          <ac:graphicFrameMkLst>
            <pc:docMk/>
            <pc:sldMk cId="972883602" sldId="463"/>
            <ac:graphicFrameMk id="25" creationId="{4C10D461-64D4-4488-9071-4AB654D1D72A}"/>
          </ac:graphicFrameMkLst>
        </pc:graphicFrameChg>
        <pc:graphicFrameChg chg="del">
          <ac:chgData name="CAI JUN" userId="08ce88e1165b00db" providerId="LiveId" clId="{3CD87806-B1F2-40EA-8CCF-1E5EC2D97023}" dt="2020-06-23T00:44:09.166" v="843" actId="478"/>
          <ac:graphicFrameMkLst>
            <pc:docMk/>
            <pc:sldMk cId="972883602" sldId="463"/>
            <ac:graphicFrameMk id="15365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0:44:09.166" v="843" actId="478"/>
          <ac:graphicFrameMkLst>
            <pc:docMk/>
            <pc:sldMk cId="972883602" sldId="463"/>
            <ac:graphicFrameMk id="15367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0:44:09.166" v="843" actId="478"/>
          <ac:graphicFrameMkLst>
            <pc:docMk/>
            <pc:sldMk cId="972883602" sldId="463"/>
            <ac:graphicFrameMk id="15369" creationId="{00000000-0000-0000-0000-000000000000}"/>
          </ac:graphicFrameMkLst>
        </pc:graphicFrameChg>
        <pc:cxnChg chg="mod">
          <ac:chgData name="CAI JUN" userId="08ce88e1165b00db" providerId="LiveId" clId="{3CD87806-B1F2-40EA-8CCF-1E5EC2D97023}" dt="2020-06-23T00:51:41.431" v="985"/>
          <ac:cxnSpMkLst>
            <pc:docMk/>
            <pc:sldMk cId="972883602" sldId="463"/>
            <ac:cxnSpMk id="30" creationId="{4FBA7F3C-3671-4A16-A6ED-C6B59746AF9F}"/>
          </ac:cxnSpMkLst>
        </pc:cxnChg>
        <pc:cxnChg chg="add del mod">
          <ac:chgData name="CAI JUN" userId="08ce88e1165b00db" providerId="LiveId" clId="{3CD87806-B1F2-40EA-8CCF-1E5EC2D97023}" dt="2020-06-23T00:51:41.431" v="985"/>
          <ac:cxnSpMkLst>
            <pc:docMk/>
            <pc:sldMk cId="972883602" sldId="463"/>
            <ac:cxnSpMk id="31" creationId="{100CF250-554B-4E85-890A-B44A9FEEC297}"/>
          </ac:cxnSpMkLst>
        </pc:cxnChg>
        <pc:cxnChg chg="mod">
          <ac:chgData name="CAI JUN" userId="08ce88e1165b00db" providerId="LiveId" clId="{3CD87806-B1F2-40EA-8CCF-1E5EC2D97023}" dt="2020-06-23T00:51:41.431" v="985"/>
          <ac:cxnSpMkLst>
            <pc:docMk/>
            <pc:sldMk cId="972883602" sldId="463"/>
            <ac:cxnSpMk id="32" creationId="{FF7F248B-7484-4D87-BDDD-FFC19501A6B7}"/>
          </ac:cxnSpMkLst>
        </pc:cxnChg>
        <pc:cxnChg chg="mod">
          <ac:chgData name="CAI JUN" userId="08ce88e1165b00db" providerId="LiveId" clId="{3CD87806-B1F2-40EA-8CCF-1E5EC2D97023}" dt="2020-06-23T00:51:41.431" v="985"/>
          <ac:cxnSpMkLst>
            <pc:docMk/>
            <pc:sldMk cId="972883602" sldId="463"/>
            <ac:cxnSpMk id="33" creationId="{76B5C7E9-21FF-4AFF-89D1-1F5B87F4A0C1}"/>
          </ac:cxnSpMkLst>
        </pc:cxnChg>
      </pc:sldChg>
      <pc:sldChg chg="addSp delSp modSp add mod delAnim modAnim">
        <pc:chgData name="CAI JUN" userId="08ce88e1165b00db" providerId="LiveId" clId="{3CD87806-B1F2-40EA-8CCF-1E5EC2D97023}" dt="2020-06-23T02:54:27.341" v="4115"/>
        <pc:sldMkLst>
          <pc:docMk/>
          <pc:sldMk cId="2483280936" sldId="464"/>
        </pc:sldMkLst>
        <pc:spChg chg="mod">
          <ac:chgData name="CAI JUN" userId="08ce88e1165b00db" providerId="LiveId" clId="{3CD87806-B1F2-40EA-8CCF-1E5EC2D97023}" dt="2020-06-23T01:03:58.263" v="1356" actId="6549"/>
          <ac:spMkLst>
            <pc:docMk/>
            <pc:sldMk cId="2483280936" sldId="464"/>
            <ac:spMk id="17" creationId="{0A4377F3-C2EC-40A9-B28C-2EE716901D16}"/>
          </ac:spMkLst>
        </pc:spChg>
        <pc:spChg chg="del">
          <ac:chgData name="CAI JUN" userId="08ce88e1165b00db" providerId="LiveId" clId="{3CD87806-B1F2-40EA-8CCF-1E5EC2D97023}" dt="2020-06-23T00:52:22.291" v="1006" actId="478"/>
          <ac:spMkLst>
            <pc:docMk/>
            <pc:sldMk cId="2483280936" sldId="464"/>
            <ac:spMk id="19" creationId="{9C2E9599-5AB4-4394-AEAF-356455CC3F93}"/>
          </ac:spMkLst>
        </pc:spChg>
        <pc:spChg chg="mod">
          <ac:chgData name="CAI JUN" userId="08ce88e1165b00db" providerId="LiveId" clId="{3CD87806-B1F2-40EA-8CCF-1E5EC2D97023}" dt="2020-06-23T00:52:31.338" v="1016" actId="1035"/>
          <ac:spMkLst>
            <pc:docMk/>
            <pc:sldMk cId="2483280936" sldId="464"/>
            <ac:spMk id="26" creationId="{C9ACDE94-6752-4473-B2FB-41ED6ECC2CF9}"/>
          </ac:spMkLst>
        </pc:spChg>
        <pc:spChg chg="mod">
          <ac:chgData name="CAI JUN" userId="08ce88e1165b00db" providerId="LiveId" clId="{3CD87806-B1F2-40EA-8CCF-1E5EC2D97023}" dt="2020-06-23T00:52:31.338" v="1016" actId="1035"/>
          <ac:spMkLst>
            <pc:docMk/>
            <pc:sldMk cId="2483280936" sldId="464"/>
            <ac:spMk id="27" creationId="{2DB48091-66E2-407C-85F4-70FBD2445665}"/>
          </ac:spMkLst>
        </pc:spChg>
        <pc:spChg chg="mod">
          <ac:chgData name="CAI JUN" userId="08ce88e1165b00db" providerId="LiveId" clId="{3CD87806-B1F2-40EA-8CCF-1E5EC2D97023}" dt="2020-06-23T00:52:31.338" v="1016" actId="1035"/>
          <ac:spMkLst>
            <pc:docMk/>
            <pc:sldMk cId="2483280936" sldId="464"/>
            <ac:spMk id="28" creationId="{59A76435-F4EB-4203-9A13-5FE4E90DF45B}"/>
          </ac:spMkLst>
        </pc:spChg>
        <pc:spChg chg="mod">
          <ac:chgData name="CAI JUN" userId="08ce88e1165b00db" providerId="LiveId" clId="{3CD87806-B1F2-40EA-8CCF-1E5EC2D97023}" dt="2020-06-23T00:52:31.338" v="1016" actId="1035"/>
          <ac:spMkLst>
            <pc:docMk/>
            <pc:sldMk cId="2483280936" sldId="464"/>
            <ac:spMk id="29" creationId="{B07FFE8A-F834-4D45-8BFA-863374ADA99B}"/>
          </ac:spMkLst>
        </pc:spChg>
        <pc:grpChg chg="mod">
          <ac:chgData name="CAI JUN" userId="08ce88e1165b00db" providerId="LiveId" clId="{3CD87806-B1F2-40EA-8CCF-1E5EC2D97023}" dt="2020-06-23T00:52:31.338" v="1016" actId="1035"/>
          <ac:grpSpMkLst>
            <pc:docMk/>
            <pc:sldMk cId="2483280936" sldId="464"/>
            <ac:grpSpMk id="20" creationId="{4205AA4D-63C5-49CF-BFB4-143F8CF1DFAC}"/>
          </ac:grpSpMkLst>
        </pc:grpChg>
        <pc:grpChg chg="mod">
          <ac:chgData name="CAI JUN" userId="08ce88e1165b00db" providerId="LiveId" clId="{3CD87806-B1F2-40EA-8CCF-1E5EC2D97023}" dt="2020-06-23T00:52:31.338" v="1016" actId="1035"/>
          <ac:grpSpMkLst>
            <pc:docMk/>
            <pc:sldMk cId="2483280936" sldId="464"/>
            <ac:grpSpMk id="21" creationId="{D4014A12-D998-4816-B2B0-121A3B32C011}"/>
          </ac:grpSpMkLst>
        </pc:grpChg>
        <pc:graphicFrameChg chg="del">
          <ac:chgData name="CAI JUN" userId="08ce88e1165b00db" providerId="LiveId" clId="{3CD87806-B1F2-40EA-8CCF-1E5EC2D97023}" dt="2020-06-23T00:52:22.291" v="1006" actId="478"/>
          <ac:graphicFrameMkLst>
            <pc:docMk/>
            <pc:sldMk cId="2483280936" sldId="464"/>
            <ac:graphicFrameMk id="18" creationId="{92E42287-191F-416F-9990-C8A5CF78C092}"/>
          </ac:graphicFrameMkLst>
        </pc:graphicFrameChg>
        <pc:graphicFrameChg chg="mod">
          <ac:chgData name="CAI JUN" userId="08ce88e1165b00db" providerId="LiveId" clId="{3CD87806-B1F2-40EA-8CCF-1E5EC2D97023}" dt="2020-06-23T00:52:31.338" v="1016" actId="1035"/>
          <ac:graphicFrameMkLst>
            <pc:docMk/>
            <pc:sldMk cId="2483280936" sldId="464"/>
            <ac:graphicFrameMk id="22" creationId="{A5FAC547-C580-4646-8F87-B23A189AC23C}"/>
          </ac:graphicFrameMkLst>
        </pc:graphicFrameChg>
        <pc:graphicFrameChg chg="mod">
          <ac:chgData name="CAI JUN" userId="08ce88e1165b00db" providerId="LiveId" clId="{3CD87806-B1F2-40EA-8CCF-1E5EC2D97023}" dt="2020-06-23T00:52:31.338" v="1016" actId="1035"/>
          <ac:graphicFrameMkLst>
            <pc:docMk/>
            <pc:sldMk cId="2483280936" sldId="464"/>
            <ac:graphicFrameMk id="23" creationId="{7F58FEA7-E6EA-42B9-B5C7-45A14D789FE3}"/>
          </ac:graphicFrameMkLst>
        </pc:graphicFrameChg>
        <pc:graphicFrameChg chg="mod">
          <ac:chgData name="CAI JUN" userId="08ce88e1165b00db" providerId="LiveId" clId="{3CD87806-B1F2-40EA-8CCF-1E5EC2D97023}" dt="2020-06-23T00:52:31.338" v="1016" actId="1035"/>
          <ac:graphicFrameMkLst>
            <pc:docMk/>
            <pc:sldMk cId="2483280936" sldId="464"/>
            <ac:graphicFrameMk id="24" creationId="{59C6F2C6-4263-4086-BF16-6C552AA5ED8B}"/>
          </ac:graphicFrameMkLst>
        </pc:graphicFrameChg>
        <pc:graphicFrameChg chg="mod">
          <ac:chgData name="CAI JUN" userId="08ce88e1165b00db" providerId="LiveId" clId="{3CD87806-B1F2-40EA-8CCF-1E5EC2D97023}" dt="2020-06-23T00:52:31.338" v="1016" actId="1035"/>
          <ac:graphicFrameMkLst>
            <pc:docMk/>
            <pc:sldMk cId="2483280936" sldId="464"/>
            <ac:graphicFrameMk id="25" creationId="{4C10D461-64D4-4488-9071-4AB654D1D72A}"/>
          </ac:graphicFrameMkLst>
        </pc:graphicFrameChg>
        <pc:graphicFrameChg chg="add mod">
          <ac:chgData name="CAI JUN" userId="08ce88e1165b00db" providerId="LiveId" clId="{3CD87806-B1F2-40EA-8CCF-1E5EC2D97023}" dt="2020-06-23T01:22:15.300" v="1658"/>
          <ac:graphicFrameMkLst>
            <pc:docMk/>
            <pc:sldMk cId="2483280936" sldId="464"/>
            <ac:graphicFrameMk id="34" creationId="{2A9B83F5-C3B6-42BB-863F-51565EAFBCEC}"/>
          </ac:graphicFrameMkLst>
        </pc:graphicFrameChg>
        <pc:graphicFrameChg chg="add del mod">
          <ac:chgData name="CAI JUN" userId="08ce88e1165b00db" providerId="LiveId" clId="{3CD87806-B1F2-40EA-8CCF-1E5EC2D97023}" dt="2020-06-23T00:54:59.705" v="1035" actId="478"/>
          <ac:graphicFrameMkLst>
            <pc:docMk/>
            <pc:sldMk cId="2483280936" sldId="464"/>
            <ac:graphicFrameMk id="35" creationId="{83793A26-8A49-407C-A614-8B63F5261D2E}"/>
          </ac:graphicFrameMkLst>
        </pc:graphicFrameChg>
        <pc:graphicFrameChg chg="add del mod">
          <ac:chgData name="CAI JUN" userId="08ce88e1165b00db" providerId="LiveId" clId="{3CD87806-B1F2-40EA-8CCF-1E5EC2D97023}" dt="2020-06-23T00:53:53.033" v="1027" actId="478"/>
          <ac:graphicFrameMkLst>
            <pc:docMk/>
            <pc:sldMk cId="2483280936" sldId="464"/>
            <ac:graphicFrameMk id="36" creationId="{BA8C2B91-8C0F-4BA0-B06F-4DA42AA9A79A}"/>
          </ac:graphicFrameMkLst>
        </pc:graphicFrameChg>
        <pc:graphicFrameChg chg="add mod">
          <ac:chgData name="CAI JUN" userId="08ce88e1165b00db" providerId="LiveId" clId="{3CD87806-B1F2-40EA-8CCF-1E5EC2D97023}" dt="2020-06-23T01:25:33.686" v="1679"/>
          <ac:graphicFrameMkLst>
            <pc:docMk/>
            <pc:sldMk cId="2483280936" sldId="464"/>
            <ac:graphicFrameMk id="37" creationId="{80FDF8D7-DA8C-485C-BD66-E499FE3DC8BE}"/>
          </ac:graphicFrameMkLst>
        </pc:graphicFrameChg>
        <pc:cxnChg chg="mod">
          <ac:chgData name="CAI JUN" userId="08ce88e1165b00db" providerId="LiveId" clId="{3CD87806-B1F2-40EA-8CCF-1E5EC2D97023}" dt="2020-06-23T00:52:31.338" v="1016" actId="1035"/>
          <ac:cxnSpMkLst>
            <pc:docMk/>
            <pc:sldMk cId="2483280936" sldId="464"/>
            <ac:cxnSpMk id="30" creationId="{4FBA7F3C-3671-4A16-A6ED-C6B59746AF9F}"/>
          </ac:cxnSpMkLst>
        </pc:cxnChg>
        <pc:cxnChg chg="mod">
          <ac:chgData name="CAI JUN" userId="08ce88e1165b00db" providerId="LiveId" clId="{3CD87806-B1F2-40EA-8CCF-1E5EC2D97023}" dt="2020-06-23T00:52:31.338" v="1016" actId="1035"/>
          <ac:cxnSpMkLst>
            <pc:docMk/>
            <pc:sldMk cId="2483280936" sldId="464"/>
            <ac:cxnSpMk id="31" creationId="{100CF250-554B-4E85-890A-B44A9FEEC297}"/>
          </ac:cxnSpMkLst>
        </pc:cxnChg>
        <pc:cxnChg chg="mod">
          <ac:chgData name="CAI JUN" userId="08ce88e1165b00db" providerId="LiveId" clId="{3CD87806-B1F2-40EA-8CCF-1E5EC2D97023}" dt="2020-06-23T00:52:31.338" v="1016" actId="1035"/>
          <ac:cxnSpMkLst>
            <pc:docMk/>
            <pc:sldMk cId="2483280936" sldId="464"/>
            <ac:cxnSpMk id="32" creationId="{FF7F248B-7484-4D87-BDDD-FFC19501A6B7}"/>
          </ac:cxnSpMkLst>
        </pc:cxnChg>
        <pc:cxnChg chg="mod">
          <ac:chgData name="CAI JUN" userId="08ce88e1165b00db" providerId="LiveId" clId="{3CD87806-B1F2-40EA-8CCF-1E5EC2D97023}" dt="2020-06-23T00:52:31.338" v="1016" actId="1035"/>
          <ac:cxnSpMkLst>
            <pc:docMk/>
            <pc:sldMk cId="2483280936" sldId="464"/>
            <ac:cxnSpMk id="33" creationId="{76B5C7E9-21FF-4AFF-89D1-1F5B87F4A0C1}"/>
          </ac:cxnSpMkLst>
        </pc:cxnChg>
      </pc:sldChg>
      <pc:sldChg chg="addSp delSp modSp add mod delAnim modAnim">
        <pc:chgData name="CAI JUN" userId="08ce88e1165b00db" providerId="LiveId" clId="{3CD87806-B1F2-40EA-8CCF-1E5EC2D97023}" dt="2020-06-23T02:57:48.763" v="4150" actId="6549"/>
        <pc:sldMkLst>
          <pc:docMk/>
          <pc:sldMk cId="1054462694" sldId="465"/>
        </pc:sldMkLst>
        <pc:spChg chg="mod">
          <ac:chgData name="CAI JUN" userId="08ce88e1165b00db" providerId="LiveId" clId="{3CD87806-B1F2-40EA-8CCF-1E5EC2D97023}" dt="2020-06-23T02:57:48.763" v="4150" actId="6549"/>
          <ac:spMkLst>
            <pc:docMk/>
            <pc:sldMk cId="1054462694" sldId="465"/>
            <ac:spMk id="9" creationId="{DF13DAAB-4CAE-4F8C-8073-381A8FF70CF9}"/>
          </ac:spMkLst>
        </pc:spChg>
        <pc:spChg chg="mod">
          <ac:chgData name="CAI JUN" userId="08ce88e1165b00db" providerId="LiveId" clId="{3CD87806-B1F2-40EA-8CCF-1E5EC2D97023}" dt="2020-06-23T01:30:03.940" v="1744" actId="14100"/>
          <ac:spMkLst>
            <pc:docMk/>
            <pc:sldMk cId="1054462694" sldId="465"/>
            <ac:spMk id="10" creationId="{202DC82C-E9AF-437E-8397-CA98AFA2FB48}"/>
          </ac:spMkLst>
        </pc:spChg>
        <pc:spChg chg="add mod">
          <ac:chgData name="CAI JUN" userId="08ce88e1165b00db" providerId="LiveId" clId="{3CD87806-B1F2-40EA-8CCF-1E5EC2D97023}" dt="2020-06-23T01:30:12.362" v="1745" actId="14100"/>
          <ac:spMkLst>
            <pc:docMk/>
            <pc:sldMk cId="1054462694" sldId="465"/>
            <ac:spMk id="13" creationId="{F2F3BA4E-3B02-4503-A16C-3CE4942A0342}"/>
          </ac:spMkLst>
        </pc:spChg>
        <pc:spChg chg="add mod">
          <ac:chgData name="CAI JUN" userId="08ce88e1165b00db" providerId="LiveId" clId="{3CD87806-B1F2-40EA-8CCF-1E5EC2D97023}" dt="2020-06-23T01:29:59.831" v="1743" actId="1076"/>
          <ac:spMkLst>
            <pc:docMk/>
            <pc:sldMk cId="1054462694" sldId="465"/>
            <ac:spMk id="15" creationId="{D9B56664-F1B1-4A59-A083-1F06B78F3AB0}"/>
          </ac:spMkLst>
        </pc:spChg>
        <pc:graphicFrameChg chg="add mod">
          <ac:chgData name="CAI JUN" userId="08ce88e1165b00db" providerId="LiveId" clId="{3CD87806-B1F2-40EA-8CCF-1E5EC2D97023}" dt="2020-06-23T01:27:32.483" v="1711" actId="1035"/>
          <ac:graphicFrameMkLst>
            <pc:docMk/>
            <pc:sldMk cId="1054462694" sldId="465"/>
            <ac:graphicFrameMk id="11" creationId="{5A65ED48-10AB-49EF-90C7-D5D593846FFF}"/>
          </ac:graphicFrameMkLst>
        </pc:graphicFrameChg>
        <pc:graphicFrameChg chg="add del mod">
          <ac:chgData name="CAI JUN" userId="08ce88e1165b00db" providerId="LiveId" clId="{3CD87806-B1F2-40EA-8CCF-1E5EC2D97023}" dt="2020-06-23T01:29:12.659" v="1723" actId="478"/>
          <ac:graphicFrameMkLst>
            <pc:docMk/>
            <pc:sldMk cId="1054462694" sldId="465"/>
            <ac:graphicFrameMk id="12" creationId="{15A0714F-CA67-4BA6-9D11-FDDE59583443}"/>
          </ac:graphicFrameMkLst>
        </pc:graphicFrameChg>
        <pc:graphicFrameChg chg="add mod">
          <ac:chgData name="CAI JUN" userId="08ce88e1165b00db" providerId="LiveId" clId="{3CD87806-B1F2-40EA-8CCF-1E5EC2D97023}" dt="2020-06-23T01:29:53.659" v="1742" actId="14100"/>
          <ac:graphicFrameMkLst>
            <pc:docMk/>
            <pc:sldMk cId="1054462694" sldId="465"/>
            <ac:graphicFrameMk id="14" creationId="{D9E0C4E9-8D0D-4BA0-BDBB-39A6A43E8689}"/>
          </ac:graphicFrameMkLst>
        </pc:graphicFrameChg>
        <pc:graphicFrameChg chg="add mod">
          <ac:chgData name="CAI JUN" userId="08ce88e1165b00db" providerId="LiveId" clId="{3CD87806-B1F2-40EA-8CCF-1E5EC2D97023}" dt="2020-06-23T01:29:53.659" v="1742" actId="14100"/>
          <ac:graphicFrameMkLst>
            <pc:docMk/>
            <pc:sldMk cId="1054462694" sldId="465"/>
            <ac:graphicFrameMk id="16" creationId="{F0822A89-BEA4-4945-AE89-DBEB093CA23E}"/>
          </ac:graphicFrameMkLst>
        </pc:graphicFrameChg>
        <pc:graphicFrameChg chg="add mod">
          <ac:chgData name="CAI JUN" userId="08ce88e1165b00db" providerId="LiveId" clId="{3CD87806-B1F2-40EA-8CCF-1E5EC2D97023}" dt="2020-06-23T01:29:53.659" v="1742" actId="14100"/>
          <ac:graphicFrameMkLst>
            <pc:docMk/>
            <pc:sldMk cId="1054462694" sldId="465"/>
            <ac:graphicFrameMk id="17" creationId="{6EB7D4A0-64BF-4DDE-86C8-BF93433725AD}"/>
          </ac:graphicFrameMkLst>
        </pc:graphicFrameChg>
        <pc:graphicFrameChg chg="add mod">
          <ac:chgData name="CAI JUN" userId="08ce88e1165b00db" providerId="LiveId" clId="{3CD87806-B1F2-40EA-8CCF-1E5EC2D97023}" dt="2020-06-23T01:29:17.549" v="1725" actId="1035"/>
          <ac:graphicFrameMkLst>
            <pc:docMk/>
            <pc:sldMk cId="1054462694" sldId="465"/>
            <ac:graphicFrameMk id="18" creationId="{1E074621-F6AA-4575-9662-88E154D5BC84}"/>
          </ac:graphicFrameMkLst>
        </pc:graphicFrameChg>
        <pc:graphicFrameChg chg="del">
          <ac:chgData name="CAI JUN" userId="08ce88e1165b00db" providerId="LiveId" clId="{3CD87806-B1F2-40EA-8CCF-1E5EC2D97023}" dt="2020-06-23T01:27:09.780" v="1688" actId="478"/>
          <ac:graphicFrameMkLst>
            <pc:docMk/>
            <pc:sldMk cId="1054462694" sldId="465"/>
            <ac:graphicFrameMk id="17412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1:27:09.780" v="1688" actId="478"/>
          <ac:graphicFrameMkLst>
            <pc:docMk/>
            <pc:sldMk cId="1054462694" sldId="465"/>
            <ac:graphicFrameMk id="17414" creationId="{00000000-0000-0000-0000-000000000000}"/>
          </ac:graphicFrameMkLst>
        </pc:graphicFrameChg>
        <pc:graphicFrameChg chg="del">
          <ac:chgData name="CAI JUN" userId="08ce88e1165b00db" providerId="LiveId" clId="{3CD87806-B1F2-40EA-8CCF-1E5EC2D97023}" dt="2020-06-23T01:27:09.780" v="1688" actId="478"/>
          <ac:graphicFrameMkLst>
            <pc:docMk/>
            <pc:sldMk cId="1054462694" sldId="465"/>
            <ac:graphicFrameMk id="17415" creationId="{00000000-0000-0000-0000-000000000000}"/>
          </ac:graphicFrameMkLst>
        </pc:graphicFrameChg>
      </pc:sldChg>
      <pc:sldChg chg="addSp delSp modSp add mod modAnim">
        <pc:chgData name="CAI JUN" userId="08ce88e1165b00db" providerId="LiveId" clId="{3CD87806-B1F2-40EA-8CCF-1E5EC2D97023}" dt="2020-06-23T02:57:56.872" v="4162" actId="6549"/>
        <pc:sldMkLst>
          <pc:docMk/>
          <pc:sldMk cId="4218005517" sldId="466"/>
        </pc:sldMkLst>
        <pc:spChg chg="mod">
          <ac:chgData name="CAI JUN" userId="08ce88e1165b00db" providerId="LiveId" clId="{3CD87806-B1F2-40EA-8CCF-1E5EC2D97023}" dt="2020-06-23T02:57:56.872" v="4162" actId="6549"/>
          <ac:spMkLst>
            <pc:docMk/>
            <pc:sldMk cId="4218005517" sldId="466"/>
            <ac:spMk id="9" creationId="{DF13DAAB-4CAE-4F8C-8073-381A8FF70CF9}"/>
          </ac:spMkLst>
        </pc:spChg>
        <pc:spChg chg="mod">
          <ac:chgData name="CAI JUN" userId="08ce88e1165b00db" providerId="LiveId" clId="{3CD87806-B1F2-40EA-8CCF-1E5EC2D97023}" dt="2020-06-23T01:30:52.143" v="1749" actId="14100"/>
          <ac:spMkLst>
            <pc:docMk/>
            <pc:sldMk cId="4218005517" sldId="466"/>
            <ac:spMk id="10" creationId="{202DC82C-E9AF-437E-8397-CA98AFA2FB48}"/>
          </ac:spMkLst>
        </pc:spChg>
        <pc:spChg chg="del">
          <ac:chgData name="CAI JUN" userId="08ce88e1165b00db" providerId="LiveId" clId="{3CD87806-B1F2-40EA-8CCF-1E5EC2D97023}" dt="2020-06-23T01:30:55.393" v="1750" actId="478"/>
          <ac:spMkLst>
            <pc:docMk/>
            <pc:sldMk cId="4218005517" sldId="466"/>
            <ac:spMk id="13" creationId="{F2F3BA4E-3B02-4503-A16C-3CE4942A0342}"/>
          </ac:spMkLst>
        </pc:spChg>
        <pc:spChg chg="del">
          <ac:chgData name="CAI JUN" userId="08ce88e1165b00db" providerId="LiveId" clId="{3CD87806-B1F2-40EA-8CCF-1E5EC2D97023}" dt="2020-06-23T01:31:03.002" v="1751" actId="478"/>
          <ac:spMkLst>
            <pc:docMk/>
            <pc:sldMk cId="4218005517" sldId="466"/>
            <ac:spMk id="15" creationId="{D9B56664-F1B1-4A59-A083-1F06B78F3AB0}"/>
          </ac:spMkLst>
        </pc:spChg>
        <pc:spChg chg="add mod">
          <ac:chgData name="CAI JUN" userId="08ce88e1165b00db" providerId="LiveId" clId="{3CD87806-B1F2-40EA-8CCF-1E5EC2D97023}" dt="2020-06-23T01:33:52.623" v="1788" actId="1035"/>
          <ac:spMkLst>
            <pc:docMk/>
            <pc:sldMk cId="4218005517" sldId="466"/>
            <ac:spMk id="19" creationId="{4A1474AD-539B-4EC9-A64F-46D9E5D01E13}"/>
          </ac:spMkLst>
        </pc:spChg>
        <pc:spChg chg="add mod">
          <ac:chgData name="CAI JUN" userId="08ce88e1165b00db" providerId="LiveId" clId="{3CD87806-B1F2-40EA-8CCF-1E5EC2D97023}" dt="2020-06-23T01:37:20.157" v="1818" actId="1076"/>
          <ac:spMkLst>
            <pc:docMk/>
            <pc:sldMk cId="4218005517" sldId="466"/>
            <ac:spMk id="22" creationId="{87C324ED-1EA9-49D3-ACE6-777AD195113F}"/>
          </ac:spMkLst>
        </pc:spChg>
        <pc:graphicFrameChg chg="del">
          <ac:chgData name="CAI JUN" userId="08ce88e1165b00db" providerId="LiveId" clId="{3CD87806-B1F2-40EA-8CCF-1E5EC2D97023}" dt="2020-06-23T01:30:55.393" v="1750" actId="478"/>
          <ac:graphicFrameMkLst>
            <pc:docMk/>
            <pc:sldMk cId="4218005517" sldId="466"/>
            <ac:graphicFrameMk id="11" creationId="{5A65ED48-10AB-49EF-90C7-D5D593846FFF}"/>
          </ac:graphicFrameMkLst>
        </pc:graphicFrameChg>
        <pc:graphicFrameChg chg="del">
          <ac:chgData name="CAI JUN" userId="08ce88e1165b00db" providerId="LiveId" clId="{3CD87806-B1F2-40EA-8CCF-1E5EC2D97023}" dt="2020-06-23T01:31:03.002" v="1751" actId="478"/>
          <ac:graphicFrameMkLst>
            <pc:docMk/>
            <pc:sldMk cId="4218005517" sldId="466"/>
            <ac:graphicFrameMk id="14" creationId="{D9E0C4E9-8D0D-4BA0-BDBB-39A6A43E8689}"/>
          </ac:graphicFrameMkLst>
        </pc:graphicFrameChg>
        <pc:graphicFrameChg chg="del">
          <ac:chgData name="CAI JUN" userId="08ce88e1165b00db" providerId="LiveId" clId="{3CD87806-B1F2-40EA-8CCF-1E5EC2D97023}" dt="2020-06-23T01:31:03.002" v="1751" actId="478"/>
          <ac:graphicFrameMkLst>
            <pc:docMk/>
            <pc:sldMk cId="4218005517" sldId="466"/>
            <ac:graphicFrameMk id="16" creationId="{F0822A89-BEA4-4945-AE89-DBEB093CA23E}"/>
          </ac:graphicFrameMkLst>
        </pc:graphicFrameChg>
        <pc:graphicFrameChg chg="del">
          <ac:chgData name="CAI JUN" userId="08ce88e1165b00db" providerId="LiveId" clId="{3CD87806-B1F2-40EA-8CCF-1E5EC2D97023}" dt="2020-06-23T01:31:03.002" v="1751" actId="478"/>
          <ac:graphicFrameMkLst>
            <pc:docMk/>
            <pc:sldMk cId="4218005517" sldId="466"/>
            <ac:graphicFrameMk id="17" creationId="{6EB7D4A0-64BF-4DDE-86C8-BF93433725AD}"/>
          </ac:graphicFrameMkLst>
        </pc:graphicFrameChg>
        <pc:graphicFrameChg chg="mod">
          <ac:chgData name="CAI JUN" userId="08ce88e1165b00db" providerId="LiveId" clId="{3CD87806-B1F2-40EA-8CCF-1E5EC2D97023}" dt="2020-06-23T01:33:16.886" v="1768"/>
          <ac:graphicFrameMkLst>
            <pc:docMk/>
            <pc:sldMk cId="4218005517" sldId="466"/>
            <ac:graphicFrameMk id="18" creationId="{1E074621-F6AA-4575-9662-88E154D5BC84}"/>
          </ac:graphicFrameMkLst>
        </pc:graphicFrameChg>
        <pc:graphicFrameChg chg="add mod">
          <ac:chgData name="CAI JUN" userId="08ce88e1165b00db" providerId="LiveId" clId="{3CD87806-B1F2-40EA-8CCF-1E5EC2D97023}" dt="2020-06-23T01:36:12.626" v="1797" actId="1076"/>
          <ac:graphicFrameMkLst>
            <pc:docMk/>
            <pc:sldMk cId="4218005517" sldId="466"/>
            <ac:graphicFrameMk id="20" creationId="{AF3E0450-FF54-439E-8702-48B7565101A9}"/>
          </ac:graphicFrameMkLst>
        </pc:graphicFrameChg>
        <pc:graphicFrameChg chg="add mod">
          <ac:chgData name="CAI JUN" userId="08ce88e1165b00db" providerId="LiveId" clId="{3CD87806-B1F2-40EA-8CCF-1E5EC2D97023}" dt="2020-06-23T01:37:24.376" v="1822" actId="1037"/>
          <ac:graphicFrameMkLst>
            <pc:docMk/>
            <pc:sldMk cId="4218005517" sldId="466"/>
            <ac:graphicFrameMk id="21" creationId="{BBF75303-69D6-4A16-9BF7-C632AF709B26}"/>
          </ac:graphicFrameMkLst>
        </pc:graphicFrameChg>
      </pc:sldChg>
      <pc:sldChg chg="addSp delSp modSp add mod delAnim modAnim">
        <pc:chgData name="CAI JUN" userId="08ce88e1165b00db" providerId="LiveId" clId="{3CD87806-B1F2-40EA-8CCF-1E5EC2D97023}" dt="2020-06-23T02:58:05.091" v="4174" actId="6549"/>
        <pc:sldMkLst>
          <pc:docMk/>
          <pc:sldMk cId="3537793563" sldId="467"/>
        </pc:sldMkLst>
        <pc:spChg chg="add mod">
          <ac:chgData name="CAI JUN" userId="08ce88e1165b00db" providerId="LiveId" clId="{3CD87806-B1F2-40EA-8CCF-1E5EC2D97023}" dt="2020-06-23T01:52:29.575" v="2180"/>
          <ac:spMkLst>
            <pc:docMk/>
            <pc:sldMk cId="3537793563" sldId="467"/>
            <ac:spMk id="8" creationId="{A578DDA8-D0A7-4BA1-9C65-3ED376E2F680}"/>
          </ac:spMkLst>
        </pc:spChg>
        <pc:spChg chg="mod">
          <ac:chgData name="CAI JUN" userId="08ce88e1165b00db" providerId="LiveId" clId="{3CD87806-B1F2-40EA-8CCF-1E5EC2D97023}" dt="2020-06-23T02:58:05.091" v="4174" actId="6549"/>
          <ac:spMkLst>
            <pc:docMk/>
            <pc:sldMk cId="3537793563" sldId="467"/>
            <ac:spMk id="9" creationId="{DF13DAAB-4CAE-4F8C-8073-381A8FF70CF9}"/>
          </ac:spMkLst>
        </pc:spChg>
        <pc:spChg chg="mod">
          <ac:chgData name="CAI JUN" userId="08ce88e1165b00db" providerId="LiveId" clId="{3CD87806-B1F2-40EA-8CCF-1E5EC2D97023}" dt="2020-06-23T01:49:14.837" v="1883" actId="1076"/>
          <ac:spMkLst>
            <pc:docMk/>
            <pc:sldMk cId="3537793563" sldId="467"/>
            <ac:spMk id="10" creationId="{202DC82C-E9AF-437E-8397-CA98AFA2FB48}"/>
          </ac:spMkLst>
        </pc:spChg>
        <pc:spChg chg="del">
          <ac:chgData name="CAI JUN" userId="08ce88e1165b00db" providerId="LiveId" clId="{3CD87806-B1F2-40EA-8CCF-1E5EC2D97023}" dt="2020-06-23T01:38:25.207" v="1826" actId="478"/>
          <ac:spMkLst>
            <pc:docMk/>
            <pc:sldMk cId="3537793563" sldId="467"/>
            <ac:spMk id="19" creationId="{4A1474AD-539B-4EC9-A64F-46D9E5D01E13}"/>
          </ac:spMkLst>
        </pc:spChg>
        <pc:spChg chg="del">
          <ac:chgData name="CAI JUN" userId="08ce88e1165b00db" providerId="LiveId" clId="{3CD87806-B1F2-40EA-8CCF-1E5EC2D97023}" dt="2020-06-23T01:38:31.832" v="1829" actId="478"/>
          <ac:spMkLst>
            <pc:docMk/>
            <pc:sldMk cId="3537793563" sldId="467"/>
            <ac:spMk id="22" creationId="{87C324ED-1EA9-49D3-ACE6-777AD195113F}"/>
          </ac:spMkLst>
        </pc:spChg>
        <pc:graphicFrameChg chg="add mod">
          <ac:chgData name="CAI JUN" userId="08ce88e1165b00db" providerId="LiveId" clId="{3CD87806-B1F2-40EA-8CCF-1E5EC2D97023}" dt="2020-06-23T01:49:41.978" v="1951" actId="1035"/>
          <ac:graphicFrameMkLst>
            <pc:docMk/>
            <pc:sldMk cId="3537793563" sldId="467"/>
            <ac:graphicFrameMk id="7" creationId="{5BCD8263-12D9-4EB5-A3C7-B8A9C121ACF3}"/>
          </ac:graphicFrameMkLst>
        </pc:graphicFrameChg>
        <pc:graphicFrameChg chg="add mod">
          <ac:chgData name="CAI JUN" userId="08ce88e1165b00db" providerId="LiveId" clId="{3CD87806-B1F2-40EA-8CCF-1E5EC2D97023}" dt="2020-06-23T01:52:10.856" v="2121" actId="1036"/>
          <ac:graphicFrameMkLst>
            <pc:docMk/>
            <pc:sldMk cId="3537793563" sldId="467"/>
            <ac:graphicFrameMk id="11" creationId="{040646AE-7063-4808-AA04-F3CA9763A07D}"/>
          </ac:graphicFrameMkLst>
        </pc:graphicFrameChg>
        <pc:graphicFrameChg chg="del">
          <ac:chgData name="CAI JUN" userId="08ce88e1165b00db" providerId="LiveId" clId="{3CD87806-B1F2-40EA-8CCF-1E5EC2D97023}" dt="2020-06-23T01:38:16.754" v="1825" actId="478"/>
          <ac:graphicFrameMkLst>
            <pc:docMk/>
            <pc:sldMk cId="3537793563" sldId="467"/>
            <ac:graphicFrameMk id="18" creationId="{1E074621-F6AA-4575-9662-88E154D5BC84}"/>
          </ac:graphicFrameMkLst>
        </pc:graphicFrameChg>
        <pc:graphicFrameChg chg="mod">
          <ac:chgData name="CAI JUN" userId="08ce88e1165b00db" providerId="LiveId" clId="{3CD87806-B1F2-40EA-8CCF-1E5EC2D97023}" dt="2020-06-23T01:49:25.275" v="1901" actId="1035"/>
          <ac:graphicFrameMkLst>
            <pc:docMk/>
            <pc:sldMk cId="3537793563" sldId="467"/>
            <ac:graphicFrameMk id="20" creationId="{AF3E0450-FF54-439E-8702-48B7565101A9}"/>
          </ac:graphicFrameMkLst>
        </pc:graphicFrameChg>
        <pc:graphicFrameChg chg="del mod">
          <ac:chgData name="CAI JUN" userId="08ce88e1165b00db" providerId="LiveId" clId="{3CD87806-B1F2-40EA-8CCF-1E5EC2D97023}" dt="2020-06-23T01:39:33.558" v="1835" actId="478"/>
          <ac:graphicFrameMkLst>
            <pc:docMk/>
            <pc:sldMk cId="3537793563" sldId="467"/>
            <ac:graphicFrameMk id="21" creationId="{BBF75303-69D6-4A16-9BF7-C632AF709B26}"/>
          </ac:graphicFrameMkLst>
        </pc:graphicFrameChg>
      </pc:sldChg>
      <pc:sldChg chg="addSp delSp modSp add mod delAnim modAnim">
        <pc:chgData name="CAI JUN" userId="08ce88e1165b00db" providerId="LiveId" clId="{3CD87806-B1F2-40EA-8CCF-1E5EC2D97023}" dt="2020-06-23T02:58:14.434" v="4186" actId="6549"/>
        <pc:sldMkLst>
          <pc:docMk/>
          <pc:sldMk cId="1695462315" sldId="468"/>
        </pc:sldMkLst>
        <pc:spChg chg="mod">
          <ac:chgData name="CAI JUN" userId="08ce88e1165b00db" providerId="LiveId" clId="{3CD87806-B1F2-40EA-8CCF-1E5EC2D97023}" dt="2020-06-23T01:55:04.918" v="2414"/>
          <ac:spMkLst>
            <pc:docMk/>
            <pc:sldMk cId="1695462315" sldId="468"/>
            <ac:spMk id="8" creationId="{A578DDA8-D0A7-4BA1-9C65-3ED376E2F680}"/>
          </ac:spMkLst>
        </pc:spChg>
        <pc:spChg chg="mod">
          <ac:chgData name="CAI JUN" userId="08ce88e1165b00db" providerId="LiveId" clId="{3CD87806-B1F2-40EA-8CCF-1E5EC2D97023}" dt="2020-06-23T02:58:14.434" v="4186" actId="6549"/>
          <ac:spMkLst>
            <pc:docMk/>
            <pc:sldMk cId="1695462315" sldId="468"/>
            <ac:spMk id="9" creationId="{DF13DAAB-4CAE-4F8C-8073-381A8FF70CF9}"/>
          </ac:spMkLst>
        </pc:spChg>
        <pc:spChg chg="mod">
          <ac:chgData name="CAI JUN" userId="08ce88e1165b00db" providerId="LiveId" clId="{3CD87806-B1F2-40EA-8CCF-1E5EC2D97023}" dt="2020-06-23T01:56:27.934" v="2473" actId="1035"/>
          <ac:spMkLst>
            <pc:docMk/>
            <pc:sldMk cId="1695462315" sldId="468"/>
            <ac:spMk id="18" creationId="{DC8FBD61-A710-4490-A588-D69F6B480E73}"/>
          </ac:spMkLst>
        </pc:spChg>
        <pc:spChg chg="mod">
          <ac:chgData name="CAI JUN" userId="08ce88e1165b00db" providerId="LiveId" clId="{3CD87806-B1F2-40EA-8CCF-1E5EC2D97023}" dt="2020-06-23T01:56:27.934" v="2473" actId="1035"/>
          <ac:spMkLst>
            <pc:docMk/>
            <pc:sldMk cId="1695462315" sldId="468"/>
            <ac:spMk id="19" creationId="{3CEBF433-A8F2-4695-B3F4-9A364E9F91BB}"/>
          </ac:spMkLst>
        </pc:spChg>
        <pc:spChg chg="mod">
          <ac:chgData name="CAI JUN" userId="08ce88e1165b00db" providerId="LiveId" clId="{3CD87806-B1F2-40EA-8CCF-1E5EC2D97023}" dt="2020-06-23T01:56:27.934" v="2473" actId="1035"/>
          <ac:spMkLst>
            <pc:docMk/>
            <pc:sldMk cId="1695462315" sldId="468"/>
            <ac:spMk id="21" creationId="{4FB779F1-C6A0-4C35-B221-814BEF911E24}"/>
          </ac:spMkLst>
        </pc:spChg>
        <pc:spChg chg="mod">
          <ac:chgData name="CAI JUN" userId="08ce88e1165b00db" providerId="LiveId" clId="{3CD87806-B1F2-40EA-8CCF-1E5EC2D97023}" dt="2020-06-23T01:56:27.934" v="2473" actId="1035"/>
          <ac:spMkLst>
            <pc:docMk/>
            <pc:sldMk cId="1695462315" sldId="468"/>
            <ac:spMk id="22" creationId="{9969EFD9-1C05-440F-9BB8-A481F739D821}"/>
          </ac:spMkLst>
        </pc:spChg>
        <pc:grpChg chg="add mod">
          <ac:chgData name="CAI JUN" userId="08ce88e1165b00db" providerId="LiveId" clId="{3CD87806-B1F2-40EA-8CCF-1E5EC2D97023}" dt="2020-06-23T01:56:27.934" v="2473" actId="1035"/>
          <ac:grpSpMkLst>
            <pc:docMk/>
            <pc:sldMk cId="1695462315" sldId="468"/>
            <ac:grpSpMk id="12" creationId="{4BE46691-8BF3-4434-84F9-E4D7C2BC5DBE}"/>
          </ac:grpSpMkLst>
        </pc:grpChg>
        <pc:grpChg chg="mod">
          <ac:chgData name="CAI JUN" userId="08ce88e1165b00db" providerId="LiveId" clId="{3CD87806-B1F2-40EA-8CCF-1E5EC2D97023}" dt="2020-06-23T01:56:27.934" v="2473" actId="1035"/>
          <ac:grpSpMkLst>
            <pc:docMk/>
            <pc:sldMk cId="1695462315" sldId="468"/>
            <ac:grpSpMk id="13" creationId="{171A33A7-1614-486E-9EEF-764FECFA2BC5}"/>
          </ac:grpSpMkLst>
        </pc:grpChg>
        <pc:graphicFrameChg chg="del">
          <ac:chgData name="CAI JUN" userId="08ce88e1165b00db" providerId="LiveId" clId="{3CD87806-B1F2-40EA-8CCF-1E5EC2D97023}" dt="2020-06-23T01:53:38.637" v="2190" actId="478"/>
          <ac:graphicFrameMkLst>
            <pc:docMk/>
            <pc:sldMk cId="1695462315" sldId="468"/>
            <ac:graphicFrameMk id="7" creationId="{5BCD8263-12D9-4EB5-A3C7-B8A9C121ACF3}"/>
          </ac:graphicFrameMkLst>
        </pc:graphicFrameChg>
        <pc:graphicFrameChg chg="del mod">
          <ac:chgData name="CAI JUN" userId="08ce88e1165b00db" providerId="LiveId" clId="{3CD87806-B1F2-40EA-8CCF-1E5EC2D97023}" dt="2020-06-23T01:55:08.872" v="2415" actId="478"/>
          <ac:graphicFrameMkLst>
            <pc:docMk/>
            <pc:sldMk cId="1695462315" sldId="468"/>
            <ac:graphicFrameMk id="11" creationId="{040646AE-7063-4808-AA04-F3CA9763A07D}"/>
          </ac:graphicFrameMkLst>
        </pc:graphicFrameChg>
        <pc:graphicFrameChg chg="mod">
          <ac:chgData name="CAI JUN" userId="08ce88e1165b00db" providerId="LiveId" clId="{3CD87806-B1F2-40EA-8CCF-1E5EC2D97023}" dt="2020-06-23T01:56:27.934" v="2473" actId="1035"/>
          <ac:graphicFrameMkLst>
            <pc:docMk/>
            <pc:sldMk cId="1695462315" sldId="468"/>
            <ac:graphicFrameMk id="14" creationId="{7459D797-5C7B-415C-9C18-A26E5E6CEB83}"/>
          </ac:graphicFrameMkLst>
        </pc:graphicFrameChg>
        <pc:graphicFrameChg chg="mod">
          <ac:chgData name="CAI JUN" userId="08ce88e1165b00db" providerId="LiveId" clId="{3CD87806-B1F2-40EA-8CCF-1E5EC2D97023}" dt="2020-06-23T01:56:27.934" v="2473" actId="1035"/>
          <ac:graphicFrameMkLst>
            <pc:docMk/>
            <pc:sldMk cId="1695462315" sldId="468"/>
            <ac:graphicFrameMk id="15" creationId="{85924A5F-0D58-4E09-90A4-5507CC2801F3}"/>
          </ac:graphicFrameMkLst>
        </pc:graphicFrameChg>
        <pc:graphicFrameChg chg="mod">
          <ac:chgData name="CAI JUN" userId="08ce88e1165b00db" providerId="LiveId" clId="{3CD87806-B1F2-40EA-8CCF-1E5EC2D97023}" dt="2020-06-23T01:56:27.934" v="2473" actId="1035"/>
          <ac:graphicFrameMkLst>
            <pc:docMk/>
            <pc:sldMk cId="1695462315" sldId="468"/>
            <ac:graphicFrameMk id="16" creationId="{07112EB2-551B-49B4-BB01-A0BD033EBDBA}"/>
          </ac:graphicFrameMkLst>
        </pc:graphicFrameChg>
        <pc:graphicFrameChg chg="mod">
          <ac:chgData name="CAI JUN" userId="08ce88e1165b00db" providerId="LiveId" clId="{3CD87806-B1F2-40EA-8CCF-1E5EC2D97023}" dt="2020-06-23T01:56:27.934" v="2473" actId="1035"/>
          <ac:graphicFrameMkLst>
            <pc:docMk/>
            <pc:sldMk cId="1695462315" sldId="468"/>
            <ac:graphicFrameMk id="17" creationId="{675FC309-1DD8-405D-9C71-3BCD2AF5533A}"/>
          </ac:graphicFrameMkLst>
        </pc:graphicFrameChg>
        <pc:graphicFrameChg chg="mod">
          <ac:chgData name="CAI JUN" userId="08ce88e1165b00db" providerId="LiveId" clId="{3CD87806-B1F2-40EA-8CCF-1E5EC2D97023}" dt="2020-06-23T01:53:36.887" v="2189" actId="1076"/>
          <ac:graphicFrameMkLst>
            <pc:docMk/>
            <pc:sldMk cId="1695462315" sldId="468"/>
            <ac:graphicFrameMk id="20" creationId="{AF3E0450-FF54-439E-8702-48B7565101A9}"/>
          </ac:graphicFrameMkLst>
        </pc:graphicFrameChg>
        <pc:graphicFrameChg chg="add mod">
          <ac:chgData name="CAI JUN" userId="08ce88e1165b00db" providerId="LiveId" clId="{3CD87806-B1F2-40EA-8CCF-1E5EC2D97023}" dt="2020-06-23T01:58:38.212" v="2489" actId="1076"/>
          <ac:graphicFrameMkLst>
            <pc:docMk/>
            <pc:sldMk cId="1695462315" sldId="468"/>
            <ac:graphicFrameMk id="27" creationId="{DEBCF03B-7B1E-4E56-9EFC-FA18D536F75B}"/>
          </ac:graphicFrameMkLst>
        </pc:graphicFrameChg>
        <pc:graphicFrameChg chg="add mod">
          <ac:chgData name="CAI JUN" userId="08ce88e1165b00db" providerId="LiveId" clId="{3CD87806-B1F2-40EA-8CCF-1E5EC2D97023}" dt="2020-06-23T01:59:04.478" v="2501" actId="1038"/>
          <ac:graphicFrameMkLst>
            <pc:docMk/>
            <pc:sldMk cId="1695462315" sldId="468"/>
            <ac:graphicFrameMk id="28" creationId="{FCB47EB3-1EE1-48E3-9305-9DCB6565D98A}"/>
          </ac:graphicFrameMkLst>
        </pc:graphicFrameChg>
        <pc:cxnChg chg="mod">
          <ac:chgData name="CAI JUN" userId="08ce88e1165b00db" providerId="LiveId" clId="{3CD87806-B1F2-40EA-8CCF-1E5EC2D97023}" dt="2020-06-23T01:56:27.934" v="2473" actId="1035"/>
          <ac:cxnSpMkLst>
            <pc:docMk/>
            <pc:sldMk cId="1695462315" sldId="468"/>
            <ac:cxnSpMk id="23" creationId="{61A7B6A3-891E-4F02-8824-F687FB7ACBC9}"/>
          </ac:cxnSpMkLst>
        </pc:cxnChg>
        <pc:cxnChg chg="mod">
          <ac:chgData name="CAI JUN" userId="08ce88e1165b00db" providerId="LiveId" clId="{3CD87806-B1F2-40EA-8CCF-1E5EC2D97023}" dt="2020-06-23T01:56:27.934" v="2473" actId="1035"/>
          <ac:cxnSpMkLst>
            <pc:docMk/>
            <pc:sldMk cId="1695462315" sldId="468"/>
            <ac:cxnSpMk id="24" creationId="{1B582F3B-A972-424E-9542-60793B321F51}"/>
          </ac:cxnSpMkLst>
        </pc:cxnChg>
        <pc:cxnChg chg="mod">
          <ac:chgData name="CAI JUN" userId="08ce88e1165b00db" providerId="LiveId" clId="{3CD87806-B1F2-40EA-8CCF-1E5EC2D97023}" dt="2020-06-23T01:56:27.934" v="2473" actId="1035"/>
          <ac:cxnSpMkLst>
            <pc:docMk/>
            <pc:sldMk cId="1695462315" sldId="468"/>
            <ac:cxnSpMk id="25" creationId="{2E4A4DE8-2CD3-45E6-B850-3975E5085A02}"/>
          </ac:cxnSpMkLst>
        </pc:cxnChg>
        <pc:cxnChg chg="mod">
          <ac:chgData name="CAI JUN" userId="08ce88e1165b00db" providerId="LiveId" clId="{3CD87806-B1F2-40EA-8CCF-1E5EC2D97023}" dt="2020-06-23T01:56:27.934" v="2473" actId="1035"/>
          <ac:cxnSpMkLst>
            <pc:docMk/>
            <pc:sldMk cId="1695462315" sldId="468"/>
            <ac:cxnSpMk id="26" creationId="{E90C465C-F74F-417E-845F-386D6520A83C}"/>
          </ac:cxnSpMkLst>
        </pc:cxnChg>
      </pc:sldChg>
      <pc:sldChg chg="addSp delSp modSp add mod delAnim modAnim">
        <pc:chgData name="CAI JUN" userId="08ce88e1165b00db" providerId="LiveId" clId="{3CD87806-B1F2-40EA-8CCF-1E5EC2D97023}" dt="2020-06-23T02:58:22.981" v="4198" actId="6549"/>
        <pc:sldMkLst>
          <pc:docMk/>
          <pc:sldMk cId="385999156" sldId="469"/>
        </pc:sldMkLst>
        <pc:spChg chg="del">
          <ac:chgData name="CAI JUN" userId="08ce88e1165b00db" providerId="LiveId" clId="{3CD87806-B1F2-40EA-8CCF-1E5EC2D97023}" dt="2020-06-23T01:59:49.134" v="2504" actId="478"/>
          <ac:spMkLst>
            <pc:docMk/>
            <pc:sldMk cId="385999156" sldId="469"/>
            <ac:spMk id="8" creationId="{A578DDA8-D0A7-4BA1-9C65-3ED376E2F680}"/>
          </ac:spMkLst>
        </pc:spChg>
        <pc:spChg chg="mod">
          <ac:chgData name="CAI JUN" userId="08ce88e1165b00db" providerId="LiveId" clId="{3CD87806-B1F2-40EA-8CCF-1E5EC2D97023}" dt="2020-06-23T02:58:22.981" v="4198" actId="6549"/>
          <ac:spMkLst>
            <pc:docMk/>
            <pc:sldMk cId="385999156" sldId="469"/>
            <ac:spMk id="9" creationId="{DF13DAAB-4CAE-4F8C-8073-381A8FF70CF9}"/>
          </ac:spMkLst>
        </pc:spChg>
        <pc:grpChg chg="del">
          <ac:chgData name="CAI JUN" userId="08ce88e1165b00db" providerId="LiveId" clId="{3CD87806-B1F2-40EA-8CCF-1E5EC2D97023}" dt="2020-06-23T01:59:49.134" v="2504" actId="478"/>
          <ac:grpSpMkLst>
            <pc:docMk/>
            <pc:sldMk cId="385999156" sldId="469"/>
            <ac:grpSpMk id="12" creationId="{4BE46691-8BF3-4434-84F9-E4D7C2BC5DBE}"/>
          </ac:grpSpMkLst>
        </pc:grpChg>
        <pc:graphicFrameChg chg="mod">
          <ac:chgData name="CAI JUN" userId="08ce88e1165b00db" providerId="LiveId" clId="{3CD87806-B1F2-40EA-8CCF-1E5EC2D97023}" dt="2020-06-23T02:00:19.509" v="2512" actId="1076"/>
          <ac:graphicFrameMkLst>
            <pc:docMk/>
            <pc:sldMk cId="385999156" sldId="469"/>
            <ac:graphicFrameMk id="20" creationId="{AF3E0450-FF54-439E-8702-48B7565101A9}"/>
          </ac:graphicFrameMkLst>
        </pc:graphicFrameChg>
        <pc:graphicFrameChg chg="del">
          <ac:chgData name="CAI JUN" userId="08ce88e1165b00db" providerId="LiveId" clId="{3CD87806-B1F2-40EA-8CCF-1E5EC2D97023}" dt="2020-06-23T02:01:50.525" v="2523" actId="478"/>
          <ac:graphicFrameMkLst>
            <pc:docMk/>
            <pc:sldMk cId="385999156" sldId="469"/>
            <ac:graphicFrameMk id="27" creationId="{DEBCF03B-7B1E-4E56-9EFC-FA18D536F75B}"/>
          </ac:graphicFrameMkLst>
        </pc:graphicFrameChg>
        <pc:graphicFrameChg chg="del mod">
          <ac:chgData name="CAI JUN" userId="08ce88e1165b00db" providerId="LiveId" clId="{3CD87806-B1F2-40EA-8CCF-1E5EC2D97023}" dt="2020-06-23T02:01:52.525" v="2524" actId="478"/>
          <ac:graphicFrameMkLst>
            <pc:docMk/>
            <pc:sldMk cId="385999156" sldId="469"/>
            <ac:graphicFrameMk id="28" creationId="{FCB47EB3-1EE1-48E3-9305-9DCB6565D98A}"/>
          </ac:graphicFrameMkLst>
        </pc:graphicFrameChg>
        <pc:graphicFrameChg chg="add mod">
          <ac:chgData name="CAI JUN" userId="08ce88e1165b00db" providerId="LiveId" clId="{3CD87806-B1F2-40EA-8CCF-1E5EC2D97023}" dt="2020-06-23T02:01:37.790" v="2520" actId="1076"/>
          <ac:graphicFrameMkLst>
            <pc:docMk/>
            <pc:sldMk cId="385999156" sldId="469"/>
            <ac:graphicFrameMk id="29" creationId="{E967F219-A358-4173-ACD9-6F81B31D825A}"/>
          </ac:graphicFrameMkLst>
        </pc:graphicFrameChg>
        <pc:graphicFrameChg chg="add mod">
          <ac:chgData name="CAI JUN" userId="08ce88e1165b00db" providerId="LiveId" clId="{3CD87806-B1F2-40EA-8CCF-1E5EC2D97023}" dt="2020-06-23T02:01:48.822" v="2522" actId="1076"/>
          <ac:graphicFrameMkLst>
            <pc:docMk/>
            <pc:sldMk cId="385999156" sldId="469"/>
            <ac:graphicFrameMk id="30" creationId="{4BE5671D-58F3-4456-B95F-504CF0E133E0}"/>
          </ac:graphicFrameMkLst>
        </pc:graphicFrameChg>
      </pc:sldChg>
      <pc:sldChg chg="addSp delSp modSp add del mod">
        <pc:chgData name="CAI JUN" userId="08ce88e1165b00db" providerId="LiveId" clId="{3CD87806-B1F2-40EA-8CCF-1E5EC2D97023}" dt="2020-06-23T02:49:05.361" v="4025" actId="47"/>
        <pc:sldMkLst>
          <pc:docMk/>
          <pc:sldMk cId="3598817514" sldId="470"/>
        </pc:sldMkLst>
        <pc:spChg chg="mod">
          <ac:chgData name="CAI JUN" userId="08ce88e1165b00db" providerId="LiveId" clId="{3CD87806-B1F2-40EA-8CCF-1E5EC2D97023}" dt="2020-06-23T02:48:40.705" v="4022"/>
          <ac:spMkLst>
            <pc:docMk/>
            <pc:sldMk cId="3598817514" sldId="470"/>
            <ac:spMk id="14" creationId="{AFABA9B2-E339-49AB-A28E-F90F39E7CB3A}"/>
          </ac:spMkLst>
        </pc:spChg>
        <pc:spChg chg="mod">
          <ac:chgData name="CAI JUN" userId="08ce88e1165b00db" providerId="LiveId" clId="{3CD87806-B1F2-40EA-8CCF-1E5EC2D97023}" dt="2020-06-23T02:48:04.720" v="4013" actId="20577"/>
          <ac:spMkLst>
            <pc:docMk/>
            <pc:sldMk cId="3598817514" sldId="470"/>
            <ac:spMk id="10243" creationId="{00000000-0000-0000-0000-000000000000}"/>
          </ac:spMkLst>
        </pc:spChg>
        <pc:grpChg chg="del mod">
          <ac:chgData name="CAI JUN" userId="08ce88e1165b00db" providerId="LiveId" clId="{3CD87806-B1F2-40EA-8CCF-1E5EC2D97023}" dt="2020-06-23T02:48:40.189" v="4021" actId="478"/>
          <ac:grpSpMkLst>
            <pc:docMk/>
            <pc:sldMk cId="3598817514" sldId="470"/>
            <ac:grpSpMk id="2" creationId="{4D4F6F02-186F-4EB8-AAAF-EC2DEDBDA9D4}"/>
          </ac:grpSpMkLst>
        </pc:grpChg>
        <pc:grpChg chg="add mod">
          <ac:chgData name="CAI JUN" userId="08ce88e1165b00db" providerId="LiveId" clId="{3CD87806-B1F2-40EA-8CCF-1E5EC2D97023}" dt="2020-06-23T02:48:40.705" v="4022"/>
          <ac:grpSpMkLst>
            <pc:docMk/>
            <pc:sldMk cId="3598817514" sldId="470"/>
            <ac:grpSpMk id="13" creationId="{76A01283-E314-416F-B41A-A8A3C5740A79}"/>
          </ac:grpSpMkLst>
        </pc:grpChg>
        <pc:graphicFrameChg chg="mod">
          <ac:chgData name="CAI JUN" userId="08ce88e1165b00db" providerId="LiveId" clId="{3CD87806-B1F2-40EA-8CCF-1E5EC2D97023}" dt="2020-06-23T02:47:38.689" v="3966"/>
          <ac:graphicFrameMkLst>
            <pc:docMk/>
            <pc:sldMk cId="3598817514" sldId="470"/>
            <ac:graphicFrameMk id="9" creationId="{01C27B5B-C0BB-4212-A7C4-A1004BE7B80F}"/>
          </ac:graphicFrameMkLst>
        </pc:graphicFrameChg>
        <pc:graphicFrameChg chg="mod">
          <ac:chgData name="CAI JUN" userId="08ce88e1165b00db" providerId="LiveId" clId="{3CD87806-B1F2-40EA-8CCF-1E5EC2D97023}" dt="2020-06-23T02:47:38.689" v="3966"/>
          <ac:graphicFrameMkLst>
            <pc:docMk/>
            <pc:sldMk cId="3598817514" sldId="470"/>
            <ac:graphicFrameMk id="10" creationId="{9B0CF378-A12E-4F15-A057-F762A650FE0B}"/>
          </ac:graphicFrameMkLst>
        </pc:graphicFrameChg>
        <pc:graphicFrameChg chg="mod">
          <ac:chgData name="CAI JUN" userId="08ce88e1165b00db" providerId="LiveId" clId="{3CD87806-B1F2-40EA-8CCF-1E5EC2D97023}" dt="2020-06-23T02:47:38.689" v="3966"/>
          <ac:graphicFrameMkLst>
            <pc:docMk/>
            <pc:sldMk cId="3598817514" sldId="470"/>
            <ac:graphicFrameMk id="11" creationId="{C20ED00E-BFF1-46CD-8839-9E3FB98DF3E8}"/>
          </ac:graphicFrameMkLst>
        </pc:graphicFrameChg>
        <pc:graphicFrameChg chg="mod">
          <ac:chgData name="CAI JUN" userId="08ce88e1165b00db" providerId="LiveId" clId="{3CD87806-B1F2-40EA-8CCF-1E5EC2D97023}" dt="2020-06-23T02:47:38.689" v="3966"/>
          <ac:graphicFrameMkLst>
            <pc:docMk/>
            <pc:sldMk cId="3598817514" sldId="470"/>
            <ac:graphicFrameMk id="12" creationId="{F223EA0B-A7D2-41C6-849E-40EEBAEDD256}"/>
          </ac:graphicFrameMkLst>
        </pc:graphicFrameChg>
        <pc:graphicFrameChg chg="mod">
          <ac:chgData name="CAI JUN" userId="08ce88e1165b00db" providerId="LiveId" clId="{3CD87806-B1F2-40EA-8CCF-1E5EC2D97023}" dt="2020-06-23T02:48:40.705" v="4022"/>
          <ac:graphicFrameMkLst>
            <pc:docMk/>
            <pc:sldMk cId="3598817514" sldId="470"/>
            <ac:graphicFrameMk id="15" creationId="{C3AB8C24-0120-423A-9E62-379E03F4DB98}"/>
          </ac:graphicFrameMkLst>
        </pc:graphicFrameChg>
        <pc:graphicFrameChg chg="mod">
          <ac:chgData name="CAI JUN" userId="08ce88e1165b00db" providerId="LiveId" clId="{3CD87806-B1F2-40EA-8CCF-1E5EC2D97023}" dt="2020-06-23T02:48:40.705" v="4022"/>
          <ac:graphicFrameMkLst>
            <pc:docMk/>
            <pc:sldMk cId="3598817514" sldId="470"/>
            <ac:graphicFrameMk id="16" creationId="{5A86DC8C-7634-4A98-B275-8CA3A60BCD5B}"/>
          </ac:graphicFrameMkLst>
        </pc:graphicFrameChg>
        <pc:graphicFrameChg chg="mod">
          <ac:chgData name="CAI JUN" userId="08ce88e1165b00db" providerId="LiveId" clId="{3CD87806-B1F2-40EA-8CCF-1E5EC2D97023}" dt="2020-06-23T02:48:40.705" v="4022"/>
          <ac:graphicFrameMkLst>
            <pc:docMk/>
            <pc:sldMk cId="3598817514" sldId="470"/>
            <ac:graphicFrameMk id="17" creationId="{41985905-2B40-411E-98A5-CBD36D8AEB1F}"/>
          </ac:graphicFrameMkLst>
        </pc:graphicFrameChg>
        <pc:graphicFrameChg chg="mod">
          <ac:chgData name="CAI JUN" userId="08ce88e1165b00db" providerId="LiveId" clId="{3CD87806-B1F2-40EA-8CCF-1E5EC2D97023}" dt="2020-06-23T02:48:40.705" v="4022"/>
          <ac:graphicFrameMkLst>
            <pc:docMk/>
            <pc:sldMk cId="3598817514" sldId="470"/>
            <ac:graphicFrameMk id="18" creationId="{28723DDD-F78C-4203-90C0-C191BF7C4F0D}"/>
          </ac:graphicFrameMkLst>
        </pc:graphicFrameChg>
      </pc:sldChg>
    </pc:docChg>
  </pc:docChgLst>
  <pc:docChgLst>
    <pc:chgData name="Cai Jun" userId="57e790d697ad4281" providerId="LiveId" clId="{8452E706-3563-455A-B212-87372296EAC1}"/>
    <pc:docChg chg="delSld modSld">
      <pc:chgData name="Cai Jun" userId="57e790d697ad4281" providerId="LiveId" clId="{8452E706-3563-455A-B212-87372296EAC1}" dt="2020-06-29T01:33:39.510" v="23"/>
      <pc:docMkLst>
        <pc:docMk/>
      </pc:docMkLst>
      <pc:sldChg chg="modSp mod">
        <pc:chgData name="Cai Jun" userId="57e790d697ad4281" providerId="LiveId" clId="{8452E706-3563-455A-B212-87372296EAC1}" dt="2020-06-29T01:33:39.510" v="23"/>
        <pc:sldMkLst>
          <pc:docMk/>
          <pc:sldMk cId="0" sldId="430"/>
        </pc:sldMkLst>
        <pc:graphicFrameChg chg="mod">
          <ac:chgData name="Cai Jun" userId="57e790d697ad4281" providerId="LiveId" clId="{8452E706-3563-455A-B212-87372296EAC1}" dt="2020-06-29T01:33:39.510" v="23"/>
          <ac:graphicFrameMkLst>
            <pc:docMk/>
            <pc:sldMk cId="0" sldId="430"/>
            <ac:graphicFrameMk id="5123" creationId="{00000000-0000-0000-0000-000000000000}"/>
          </ac:graphicFrameMkLst>
        </pc:graphicFrameChg>
      </pc:sldChg>
      <pc:sldChg chg="del">
        <pc:chgData name="Cai Jun" userId="57e790d697ad4281" providerId="LiveId" clId="{8452E706-3563-455A-B212-87372296EAC1}" dt="2020-06-29T01:32:36.563" v="0" actId="47"/>
        <pc:sldMkLst>
          <pc:docMk/>
          <pc:sldMk cId="3149558001" sldId="452"/>
        </pc:sldMkLst>
      </pc:sldChg>
      <pc:sldChg chg="del">
        <pc:chgData name="Cai Jun" userId="57e790d697ad4281" providerId="LiveId" clId="{8452E706-3563-455A-B212-87372296EAC1}" dt="2020-06-29T01:32:36.953" v="1" actId="47"/>
        <pc:sldMkLst>
          <pc:docMk/>
          <pc:sldMk cId="1840666727" sldId="453"/>
        </pc:sldMkLst>
      </pc:sldChg>
      <pc:sldChg chg="del">
        <pc:chgData name="Cai Jun" userId="57e790d697ad4281" providerId="LiveId" clId="{8452E706-3563-455A-B212-87372296EAC1}" dt="2020-06-29T01:32:37.250" v="2" actId="47"/>
        <pc:sldMkLst>
          <pc:docMk/>
          <pc:sldMk cId="3948424082" sldId="454"/>
        </pc:sldMkLst>
      </pc:sldChg>
      <pc:sldChg chg="del">
        <pc:chgData name="Cai Jun" userId="57e790d697ad4281" providerId="LiveId" clId="{8452E706-3563-455A-B212-87372296EAC1}" dt="2020-06-29T01:32:37.453" v="3" actId="47"/>
        <pc:sldMkLst>
          <pc:docMk/>
          <pc:sldMk cId="2886243632" sldId="455"/>
        </pc:sldMkLst>
      </pc:sldChg>
      <pc:sldChg chg="del">
        <pc:chgData name="Cai Jun" userId="57e790d697ad4281" providerId="LiveId" clId="{8452E706-3563-455A-B212-87372296EAC1}" dt="2020-06-29T01:32:37.650" v="4" actId="47"/>
        <pc:sldMkLst>
          <pc:docMk/>
          <pc:sldMk cId="2701619425" sldId="456"/>
        </pc:sldMkLst>
      </pc:sldChg>
      <pc:sldChg chg="del">
        <pc:chgData name="Cai Jun" userId="57e790d697ad4281" providerId="LiveId" clId="{8452E706-3563-455A-B212-87372296EAC1}" dt="2020-06-29T01:32:37.853" v="5" actId="47"/>
        <pc:sldMkLst>
          <pc:docMk/>
          <pc:sldMk cId="1432710578" sldId="457"/>
        </pc:sldMkLst>
      </pc:sldChg>
      <pc:sldChg chg="del">
        <pc:chgData name="Cai Jun" userId="57e790d697ad4281" providerId="LiveId" clId="{8452E706-3563-455A-B212-87372296EAC1}" dt="2020-06-29T01:32:38.182" v="6" actId="47"/>
        <pc:sldMkLst>
          <pc:docMk/>
          <pc:sldMk cId="1583125569" sldId="458"/>
        </pc:sldMkLst>
      </pc:sldChg>
      <pc:sldChg chg="del">
        <pc:chgData name="Cai Jun" userId="57e790d697ad4281" providerId="LiveId" clId="{8452E706-3563-455A-B212-87372296EAC1}" dt="2020-06-29T01:32:38.425" v="7" actId="47"/>
        <pc:sldMkLst>
          <pc:docMk/>
          <pc:sldMk cId="2882131340" sldId="459"/>
        </pc:sldMkLst>
      </pc:sldChg>
      <pc:sldChg chg="del">
        <pc:chgData name="Cai Jun" userId="57e790d697ad4281" providerId="LiveId" clId="{8452E706-3563-455A-B212-87372296EAC1}" dt="2020-06-29T01:32:38.676" v="8" actId="47"/>
        <pc:sldMkLst>
          <pc:docMk/>
          <pc:sldMk cId="1373151624" sldId="460"/>
        </pc:sldMkLst>
      </pc:sldChg>
      <pc:sldChg chg="del">
        <pc:chgData name="Cai Jun" userId="57e790d697ad4281" providerId="LiveId" clId="{8452E706-3563-455A-B212-87372296EAC1}" dt="2020-06-29T01:32:39.441" v="9" actId="47"/>
        <pc:sldMkLst>
          <pc:docMk/>
          <pc:sldMk cId="2182683252" sldId="46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png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6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wmf"/><Relationship Id="rId1" Type="http://schemas.openxmlformats.org/officeDocument/2006/relationships/image" Target="../media/image27.png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F5B587CA-2DC1-4507-B6C0-1AE41F024D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767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F0F1541-721A-4F3D-A491-05858D2A4A25}" type="slidenum">
              <a:rPr lang="en-US" altLang="zh-CN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245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3AD80-CD3E-44A6-8F6F-FF35E73E00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2888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9B6EE7-0CB8-477A-9D53-5BD1436A15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716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AEEF2-0B6F-494A-9F87-3766A63C68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6094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05EC1-31AE-4BE8-84F7-00A2FD5B51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1917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28034-A22D-4DB6-9B3B-5B59679B9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036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AD4F0-BC3D-4A7D-AC98-D3EB62D4C5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6780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C87EC-19C7-41DE-AC5B-96ABAE094F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383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9D1E5-F3B4-4CE8-9507-FAD6DF7E84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256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DB837-2925-4856-94A2-A469E842B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9589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B01FD-EDB1-4E4B-9A79-42D06DE9F9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934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33331-5DCB-4882-BD95-EAE7396527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960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72BDF-4D6C-48F2-929E-094E1F5F31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8852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F6B0D8C3-4B47-4372-8D9B-21BDF3C406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  <p:sldLayoutId id="2147483950" r:id="rId8"/>
    <p:sldLayoutId id="2147483951" r:id="rId9"/>
    <p:sldLayoutId id="2147483952" r:id="rId10"/>
    <p:sldLayoutId id="2147483953" r:id="rId11"/>
    <p:sldLayoutId id="214748395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04950" y="1619250"/>
            <a:ext cx="615315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2000250" indent="-2000250" algn="just">
              <a:defRPr/>
            </a:pPr>
            <a:r>
              <a:rPr kumimoji="1" lang="en-US" altLang="zh-CN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-8 </a:t>
            </a: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相平衡计算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357313" y="3843338"/>
            <a:ext cx="6724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Phase Equilibrium Calculation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434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4716"/>
              </p:ext>
            </p:extLst>
          </p:nvPr>
        </p:nvGraphicFramePr>
        <p:xfrm>
          <a:off x="2509748" y="2800836"/>
          <a:ext cx="3587228" cy="52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1434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48" y="2800836"/>
                        <a:ext cx="3587228" cy="528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533399" y="2250906"/>
            <a:ext cx="719949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液相萘的化学势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表示为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533398" y="3327054"/>
            <a:ext cx="8077201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但是常压下，温度低于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80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，萘只能以固体形式存在，因此，我们将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纯萘液体看作处于亚稳态的过冷液体。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49376"/>
              </p:ext>
            </p:extLst>
          </p:nvPr>
        </p:nvGraphicFramePr>
        <p:xfrm>
          <a:off x="2724859" y="4784725"/>
          <a:ext cx="44275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859" y="4784725"/>
                        <a:ext cx="44275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533398" y="5045435"/>
            <a:ext cx="2627491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相平衡条件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99575"/>
              </p:ext>
            </p:extLst>
          </p:nvPr>
        </p:nvGraphicFramePr>
        <p:xfrm>
          <a:off x="2717447" y="5957535"/>
          <a:ext cx="38481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447" y="5957535"/>
                        <a:ext cx="38481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33398" y="5976938"/>
            <a:ext cx="147637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其中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246DF306-F67C-456E-B20E-5C87DD23D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>
            <a:extLst>
              <a:ext uri="{FF2B5EF4-FFF2-40B4-BE49-F238E27FC236}">
                <a16:creationId xmlns:a16="http://schemas.microsoft.com/office/drawing/2014/main" id="{0A4377F3-C2EC-40A9-B28C-2EE716901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355600" y="2205746"/>
            <a:ext cx="1352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536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64220"/>
              </p:ext>
            </p:extLst>
          </p:nvPr>
        </p:nvGraphicFramePr>
        <p:xfrm>
          <a:off x="1444625" y="3773488"/>
          <a:ext cx="63166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857320" imgH="241200" progId="Equation.DSMT4">
                  <p:embed/>
                </p:oleObj>
              </mc:Choice>
              <mc:Fallback>
                <p:oleObj name="Equation" r:id="rId3" imgW="2857320" imgH="241200" progId="Equation.DSMT4">
                  <p:embed/>
                  <p:pic>
                    <p:nvPicPr>
                      <p:cNvPr id="1536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773488"/>
                        <a:ext cx="63166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701675" y="3251979"/>
            <a:ext cx="5819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用第二式减去第一式，得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536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71360"/>
              </p:ext>
            </p:extLst>
          </p:nvPr>
        </p:nvGraphicFramePr>
        <p:xfrm>
          <a:off x="1806575" y="4672013"/>
          <a:ext cx="58991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616120" imgH="507960" progId="Equation.DSMT4">
                  <p:embed/>
                </p:oleObj>
              </mc:Choice>
              <mc:Fallback>
                <p:oleObj name="Equation" r:id="rId5" imgW="2616120" imgH="507960" progId="Equation.DSMT4">
                  <p:embed/>
                  <p:pic>
                    <p:nvPicPr>
                      <p:cNvPr id="1536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672013"/>
                        <a:ext cx="58991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08401"/>
              </p:ext>
            </p:extLst>
          </p:nvPr>
        </p:nvGraphicFramePr>
        <p:xfrm>
          <a:off x="2438400" y="2133600"/>
          <a:ext cx="41814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15369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41814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1507814" y="4283778"/>
            <a:ext cx="2224723" cy="475545"/>
            <a:chOff x="1647713" y="3635020"/>
            <a:chExt cx="2225104" cy="476292"/>
          </a:xfrm>
        </p:grpSpPr>
        <p:cxnSp>
          <p:nvCxnSpPr>
            <p:cNvPr id="15375" name="直接连接符 2"/>
            <p:cNvCxnSpPr>
              <a:cxnSpLocks noChangeShapeType="1"/>
            </p:cNvCxnSpPr>
            <p:nvPr/>
          </p:nvCxnSpPr>
          <p:spPr bwMode="auto">
            <a:xfrm>
              <a:off x="1647713" y="3635020"/>
              <a:ext cx="222510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76" name="直接箭头连接符 5"/>
            <p:cNvCxnSpPr>
              <a:cxnSpLocks noChangeShapeType="1"/>
            </p:cNvCxnSpPr>
            <p:nvPr/>
          </p:nvCxnSpPr>
          <p:spPr bwMode="auto">
            <a:xfrm>
              <a:off x="2760264" y="3647970"/>
              <a:ext cx="87489" cy="46334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097823" y="4283785"/>
            <a:ext cx="2182010" cy="469169"/>
            <a:chOff x="4147459" y="3635020"/>
            <a:chExt cx="2181262" cy="469905"/>
          </a:xfrm>
        </p:grpSpPr>
        <p:cxnSp>
          <p:nvCxnSpPr>
            <p:cNvPr id="15373" name="直接连接符 12"/>
            <p:cNvCxnSpPr>
              <a:cxnSpLocks noChangeShapeType="1"/>
            </p:cNvCxnSpPr>
            <p:nvPr/>
          </p:nvCxnSpPr>
          <p:spPr bwMode="auto">
            <a:xfrm>
              <a:off x="4147459" y="3635020"/>
              <a:ext cx="218126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74" name="直接箭头连接符 7"/>
            <p:cNvCxnSpPr>
              <a:cxnSpLocks noChangeShapeType="1"/>
            </p:cNvCxnSpPr>
            <p:nvPr/>
          </p:nvCxnSpPr>
          <p:spPr bwMode="auto">
            <a:xfrm flipH="1">
              <a:off x="5129299" y="3637140"/>
              <a:ext cx="81038" cy="46778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2E42287-191F-416F-9990-C8A5CF78C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89100"/>
              </p:ext>
            </p:extLst>
          </p:nvPr>
        </p:nvGraphicFramePr>
        <p:xfrm>
          <a:off x="1251303" y="5788026"/>
          <a:ext cx="6878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3111480" imgH="355320" progId="Equation.DSMT4">
                  <p:embed/>
                </p:oleObj>
              </mc:Choice>
              <mc:Fallback>
                <p:oleObj name="Equation" r:id="rId9" imgW="3111480" imgH="3553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92E42287-191F-416F-9990-C8A5CF78C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303" y="5788026"/>
                        <a:ext cx="68786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05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>
            <a:extLst>
              <a:ext uri="{FF2B5EF4-FFF2-40B4-BE49-F238E27FC236}">
                <a16:creationId xmlns:a16="http://schemas.microsoft.com/office/drawing/2014/main" id="{0A4377F3-C2EC-40A9-B28C-2EE716901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355600" y="2205746"/>
            <a:ext cx="1352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2E42287-191F-416F-9990-C8A5CF78C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56555"/>
              </p:ext>
            </p:extLst>
          </p:nvPr>
        </p:nvGraphicFramePr>
        <p:xfrm>
          <a:off x="2266950" y="2100263"/>
          <a:ext cx="5054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197080" imgH="355320" progId="Equation.DSMT4">
                  <p:embed/>
                </p:oleObj>
              </mc:Choice>
              <mc:Fallback>
                <p:oleObj name="Equation" r:id="rId3" imgW="2197080" imgH="3553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92E42287-191F-416F-9990-C8A5CF78C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100263"/>
                        <a:ext cx="50546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>
            <a:extLst>
              <a:ext uri="{FF2B5EF4-FFF2-40B4-BE49-F238E27FC236}">
                <a16:creationId xmlns:a16="http://schemas.microsoft.com/office/drawing/2014/main" id="{9C2E9599-5AB4-4394-AEAF-356455CC3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31" y="2936098"/>
            <a:ext cx="78438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此处的液体萘是过冷液体，它没有与固相达到平衡，不能用熔化焓计算两者熵之差，设计过程，绕道可逆相变化计算。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205AA4D-63C5-49CF-BFB4-143F8CF1DFAC}"/>
              </a:ext>
            </a:extLst>
          </p:cNvPr>
          <p:cNvGrpSpPr>
            <a:grpSpLocks/>
          </p:cNvGrpSpPr>
          <p:nvPr/>
        </p:nvGrpSpPr>
        <p:grpSpPr bwMode="auto">
          <a:xfrm>
            <a:off x="1424101" y="4488049"/>
            <a:ext cx="5914545" cy="1538106"/>
            <a:chOff x="1545120" y="3065266"/>
            <a:chExt cx="5914349" cy="1539282"/>
          </a:xfrm>
        </p:grpSpPr>
        <p:grpSp>
          <p:nvGrpSpPr>
            <p:cNvPr id="21" name="组合 22">
              <a:extLst>
                <a:ext uri="{FF2B5EF4-FFF2-40B4-BE49-F238E27FC236}">
                  <a16:creationId xmlns:a16="http://schemas.microsoft.com/office/drawing/2014/main" id="{D4014A12-D998-4816-B2B0-121A3B32C0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5120" y="3172171"/>
              <a:ext cx="5914349" cy="1432377"/>
              <a:chOff x="1545120" y="3804355"/>
              <a:chExt cx="5914349" cy="1432377"/>
            </a:xfrm>
          </p:grpSpPr>
          <p:sp>
            <p:nvSpPr>
              <p:cNvPr id="26" name="TextBox 2">
                <a:extLst>
                  <a:ext uri="{FF2B5EF4-FFF2-40B4-BE49-F238E27FC236}">
                    <a16:creationId xmlns:a16="http://schemas.microsoft.com/office/drawing/2014/main" id="{C9ACDE94-6752-4473-B2FB-41ED6ECC2C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4934" y="3804355"/>
                <a:ext cx="1917875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S),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" name="TextBox 16">
                <a:extLst>
                  <a:ext uri="{FF2B5EF4-FFF2-40B4-BE49-F238E27FC236}">
                    <a16:creationId xmlns:a16="http://schemas.microsoft.com/office/drawing/2014/main" id="{2DB48091-66E2-407C-85F4-70FBD24456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69433" y="3804355"/>
                <a:ext cx="1917875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L),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TextBox 17">
                <a:extLst>
                  <a:ext uri="{FF2B5EF4-FFF2-40B4-BE49-F238E27FC236}">
                    <a16:creationId xmlns:a16="http://schemas.microsoft.com/office/drawing/2014/main" id="{59A76435-F4EB-4203-9A13-5FE4E90DF4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5120" y="4713111"/>
                <a:ext cx="2415582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S), 80</a:t>
                </a:r>
                <a:r>
                  <a:rPr kumimoji="1"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℃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TextBox 18">
                <a:extLst>
                  <a:ext uri="{FF2B5EF4-FFF2-40B4-BE49-F238E27FC236}">
                    <a16:creationId xmlns:a16="http://schemas.microsoft.com/office/drawing/2014/main" id="{B07FFE8A-F834-4D45-8BFA-863374ADA9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5333" y="4713111"/>
                <a:ext cx="2464136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L), 80</a:t>
                </a:r>
                <a:r>
                  <a:rPr kumimoji="1"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℃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cxnSp>
            <p:nvCxnSpPr>
              <p:cNvPr id="30" name="直接箭头连接符 4">
                <a:extLst>
                  <a:ext uri="{FF2B5EF4-FFF2-40B4-BE49-F238E27FC236}">
                    <a16:creationId xmlns:a16="http://schemas.microsoft.com/office/drawing/2014/main" id="{4FBA7F3C-3671-4A16-A6ED-C6B59746AF9F}"/>
                  </a:ext>
                </a:extLst>
              </p:cNvPr>
              <p:cNvCxnSpPr>
                <a:cxnSpLocks noChangeShapeType="1"/>
                <a:stCxn id="28" idx="3"/>
                <a:endCxn id="29" idx="1"/>
              </p:cNvCxnSpPr>
              <p:nvPr/>
            </p:nvCxnSpPr>
            <p:spPr bwMode="auto">
              <a:xfrm>
                <a:off x="3960702" y="4974921"/>
                <a:ext cx="1034631" cy="0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箭头连接符 9">
                <a:extLst>
                  <a:ext uri="{FF2B5EF4-FFF2-40B4-BE49-F238E27FC236}">
                    <a16:creationId xmlns:a16="http://schemas.microsoft.com/office/drawing/2014/main" id="{100CF250-554B-4E85-890A-B44A9FEEC297}"/>
                  </a:ext>
                </a:extLst>
              </p:cNvPr>
              <p:cNvCxnSpPr>
                <a:cxnSpLocks noChangeShapeType="1"/>
                <a:stCxn id="26" idx="2"/>
                <a:endCxn id="28" idx="0"/>
              </p:cNvCxnSpPr>
              <p:nvPr/>
            </p:nvCxnSpPr>
            <p:spPr bwMode="auto">
              <a:xfrm flipH="1">
                <a:off x="2752911" y="4327976"/>
                <a:ext cx="961" cy="385135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接箭头连接符 12">
                <a:extLst>
                  <a:ext uri="{FF2B5EF4-FFF2-40B4-BE49-F238E27FC236}">
                    <a16:creationId xmlns:a16="http://schemas.microsoft.com/office/drawing/2014/main" id="{FF7F248B-7484-4D87-BDDD-FFC19501A6B7}"/>
                  </a:ext>
                </a:extLst>
              </p:cNvPr>
              <p:cNvCxnSpPr>
                <a:cxnSpLocks noChangeShapeType="1"/>
                <a:stCxn id="27" idx="2"/>
                <a:endCxn id="29" idx="0"/>
              </p:cNvCxnSpPr>
              <p:nvPr/>
            </p:nvCxnSpPr>
            <p:spPr bwMode="auto">
              <a:xfrm flipH="1">
                <a:off x="6227401" y="4327976"/>
                <a:ext cx="970" cy="385135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接箭头连接符 20">
                <a:extLst>
                  <a:ext uri="{FF2B5EF4-FFF2-40B4-BE49-F238E27FC236}">
                    <a16:creationId xmlns:a16="http://schemas.microsoft.com/office/drawing/2014/main" id="{76B5C7E9-21FF-4AFF-89D1-1F5B87F4A0C1}"/>
                  </a:ext>
                </a:extLst>
              </p:cNvPr>
              <p:cNvCxnSpPr>
                <a:cxnSpLocks noChangeShapeType="1"/>
                <a:stCxn id="26" idx="3"/>
                <a:endCxn id="27" idx="1"/>
              </p:cNvCxnSpPr>
              <p:nvPr/>
            </p:nvCxnSpPr>
            <p:spPr bwMode="auto">
              <a:xfrm>
                <a:off x="3712809" y="4066166"/>
                <a:ext cx="1556623" cy="0"/>
              </a:xfrm>
              <a:prstGeom prst="straightConnector1">
                <a:avLst/>
              </a:prstGeom>
              <a:noFill/>
              <a:ln w="28575" algn="ctr">
                <a:solidFill>
                  <a:srgbClr val="000000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22" name="对象 23">
              <a:extLst>
                <a:ext uri="{FF2B5EF4-FFF2-40B4-BE49-F238E27FC236}">
                  <a16:creationId xmlns:a16="http://schemas.microsoft.com/office/drawing/2014/main" id="{A5FAC547-C580-4646-8F87-B23A189AC2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344539"/>
                </p:ext>
              </p:extLst>
            </p:nvPr>
          </p:nvGraphicFramePr>
          <p:xfrm>
            <a:off x="2846837" y="3707642"/>
            <a:ext cx="458348" cy="41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253800" imgH="228600" progId="Equation.DSMT4">
                    <p:embed/>
                  </p:oleObj>
                </mc:Choice>
                <mc:Fallback>
                  <p:oleObj name="Equation" r:id="rId5" imgW="253800" imgH="228600" progId="Equation.DSMT4">
                    <p:embed/>
                    <p:pic>
                      <p:nvPicPr>
                        <p:cNvPr id="22" name="对象 23">
                          <a:extLst>
                            <a:ext uri="{FF2B5EF4-FFF2-40B4-BE49-F238E27FC236}">
                              <a16:creationId xmlns:a16="http://schemas.microsoft.com/office/drawing/2014/main" id="{A5FAC547-C580-4646-8F87-B23A189AC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837" y="3707642"/>
                          <a:ext cx="458348" cy="41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4">
              <a:extLst>
                <a:ext uri="{FF2B5EF4-FFF2-40B4-BE49-F238E27FC236}">
                  <a16:creationId xmlns:a16="http://schemas.microsoft.com/office/drawing/2014/main" id="{7F58FEA7-E6EA-42B9-B5C7-45A14D789F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022893"/>
                </p:ext>
              </p:extLst>
            </p:nvPr>
          </p:nvGraphicFramePr>
          <p:xfrm>
            <a:off x="4234517" y="3970898"/>
            <a:ext cx="487481" cy="415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266400" imgH="228600" progId="Equation.DSMT4">
                    <p:embed/>
                  </p:oleObj>
                </mc:Choice>
                <mc:Fallback>
                  <p:oleObj name="Equation" r:id="rId7" imgW="266400" imgH="228600" progId="Equation.DSMT4">
                    <p:embed/>
                    <p:pic>
                      <p:nvPicPr>
                        <p:cNvPr id="23" name="对象 24">
                          <a:extLst>
                            <a:ext uri="{FF2B5EF4-FFF2-40B4-BE49-F238E27FC236}">
                              <a16:creationId xmlns:a16="http://schemas.microsoft.com/office/drawing/2014/main" id="{7F58FEA7-E6EA-42B9-B5C7-45A14D789F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517" y="3970898"/>
                          <a:ext cx="487481" cy="415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5">
              <a:extLst>
                <a:ext uri="{FF2B5EF4-FFF2-40B4-BE49-F238E27FC236}">
                  <a16:creationId xmlns:a16="http://schemas.microsoft.com/office/drawing/2014/main" id="{59C6F2C6-4263-4086-BF16-6C552AA5ED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447712"/>
                </p:ext>
              </p:extLst>
            </p:nvPr>
          </p:nvGraphicFramePr>
          <p:xfrm>
            <a:off x="6295024" y="3705499"/>
            <a:ext cx="487481" cy="417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266400" imgH="228600" progId="Equation.DSMT4">
                    <p:embed/>
                  </p:oleObj>
                </mc:Choice>
                <mc:Fallback>
                  <p:oleObj name="Equation" r:id="rId9" imgW="266400" imgH="228600" progId="Equation.DSMT4">
                    <p:embed/>
                    <p:pic>
                      <p:nvPicPr>
                        <p:cNvPr id="24" name="对象 25">
                          <a:extLst>
                            <a:ext uri="{FF2B5EF4-FFF2-40B4-BE49-F238E27FC236}">
                              <a16:creationId xmlns:a16="http://schemas.microsoft.com/office/drawing/2014/main" id="{59C6F2C6-4263-4086-BF16-6C552AA5ED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5024" y="3705499"/>
                          <a:ext cx="487481" cy="417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6">
              <a:extLst>
                <a:ext uri="{FF2B5EF4-FFF2-40B4-BE49-F238E27FC236}">
                  <a16:creationId xmlns:a16="http://schemas.microsoft.com/office/drawing/2014/main" id="{4C10D461-64D4-4488-9071-4AB654D1D7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829270"/>
                </p:ext>
              </p:extLst>
            </p:nvPr>
          </p:nvGraphicFramePr>
          <p:xfrm>
            <a:off x="4264058" y="3065266"/>
            <a:ext cx="438628" cy="34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1" imgW="228600" imgH="177480" progId="Equation.DSMT4">
                    <p:embed/>
                  </p:oleObj>
                </mc:Choice>
                <mc:Fallback>
                  <p:oleObj name="Equation" r:id="rId11" imgW="228600" imgH="177480" progId="Equation.DSMT4">
                    <p:embed/>
                    <p:pic>
                      <p:nvPicPr>
                        <p:cNvPr id="25" name="对象 26">
                          <a:extLst>
                            <a:ext uri="{FF2B5EF4-FFF2-40B4-BE49-F238E27FC236}">
                              <a16:creationId xmlns:a16="http://schemas.microsoft.com/office/drawing/2014/main" id="{4C10D461-64D4-4488-9071-4AB654D1D7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058" y="3065266"/>
                          <a:ext cx="438628" cy="34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288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>
            <a:extLst>
              <a:ext uri="{FF2B5EF4-FFF2-40B4-BE49-F238E27FC236}">
                <a16:creationId xmlns:a16="http://schemas.microsoft.com/office/drawing/2014/main" id="{0A4377F3-C2EC-40A9-B28C-2EE716901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355600" y="2205746"/>
            <a:ext cx="1352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205AA4D-63C5-49CF-BFB4-143F8CF1DFAC}"/>
              </a:ext>
            </a:extLst>
          </p:cNvPr>
          <p:cNvGrpSpPr>
            <a:grpSpLocks/>
          </p:cNvGrpSpPr>
          <p:nvPr/>
        </p:nvGrpSpPr>
        <p:grpSpPr bwMode="auto">
          <a:xfrm>
            <a:off x="1853078" y="2128670"/>
            <a:ext cx="5914545" cy="1538106"/>
            <a:chOff x="1545120" y="3065266"/>
            <a:chExt cx="5914349" cy="1539282"/>
          </a:xfrm>
        </p:grpSpPr>
        <p:grpSp>
          <p:nvGrpSpPr>
            <p:cNvPr id="21" name="组合 22">
              <a:extLst>
                <a:ext uri="{FF2B5EF4-FFF2-40B4-BE49-F238E27FC236}">
                  <a16:creationId xmlns:a16="http://schemas.microsoft.com/office/drawing/2014/main" id="{D4014A12-D998-4816-B2B0-121A3B32C0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5120" y="3172171"/>
              <a:ext cx="5914349" cy="1432377"/>
              <a:chOff x="1545120" y="3804355"/>
              <a:chExt cx="5914349" cy="1432377"/>
            </a:xfrm>
          </p:grpSpPr>
          <p:sp>
            <p:nvSpPr>
              <p:cNvPr id="26" name="TextBox 2">
                <a:extLst>
                  <a:ext uri="{FF2B5EF4-FFF2-40B4-BE49-F238E27FC236}">
                    <a16:creationId xmlns:a16="http://schemas.microsoft.com/office/drawing/2014/main" id="{C9ACDE94-6752-4473-B2FB-41ED6ECC2C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4934" y="3804355"/>
                <a:ext cx="1917875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S),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" name="TextBox 16">
                <a:extLst>
                  <a:ext uri="{FF2B5EF4-FFF2-40B4-BE49-F238E27FC236}">
                    <a16:creationId xmlns:a16="http://schemas.microsoft.com/office/drawing/2014/main" id="{2DB48091-66E2-407C-85F4-70FBD24456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69433" y="3804355"/>
                <a:ext cx="1917875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L),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TextBox 17">
                <a:extLst>
                  <a:ext uri="{FF2B5EF4-FFF2-40B4-BE49-F238E27FC236}">
                    <a16:creationId xmlns:a16="http://schemas.microsoft.com/office/drawing/2014/main" id="{59A76435-F4EB-4203-9A13-5FE4E90DF4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5120" y="4713111"/>
                <a:ext cx="2415582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S), 80</a:t>
                </a:r>
                <a:r>
                  <a:rPr kumimoji="1"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℃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TextBox 18">
                <a:extLst>
                  <a:ext uri="{FF2B5EF4-FFF2-40B4-BE49-F238E27FC236}">
                    <a16:creationId xmlns:a16="http://schemas.microsoft.com/office/drawing/2014/main" id="{B07FFE8A-F834-4D45-8BFA-863374ADA9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5333" y="4713111"/>
                <a:ext cx="2464136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L), 80</a:t>
                </a:r>
                <a:r>
                  <a:rPr kumimoji="1"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℃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cxnSp>
            <p:nvCxnSpPr>
              <p:cNvPr id="30" name="直接箭头连接符 4">
                <a:extLst>
                  <a:ext uri="{FF2B5EF4-FFF2-40B4-BE49-F238E27FC236}">
                    <a16:creationId xmlns:a16="http://schemas.microsoft.com/office/drawing/2014/main" id="{4FBA7F3C-3671-4A16-A6ED-C6B59746AF9F}"/>
                  </a:ext>
                </a:extLst>
              </p:cNvPr>
              <p:cNvCxnSpPr>
                <a:cxnSpLocks noChangeShapeType="1"/>
                <a:stCxn id="28" idx="3"/>
                <a:endCxn id="29" idx="1"/>
              </p:cNvCxnSpPr>
              <p:nvPr/>
            </p:nvCxnSpPr>
            <p:spPr bwMode="auto">
              <a:xfrm>
                <a:off x="3960702" y="4974921"/>
                <a:ext cx="1034631" cy="0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箭头连接符 9">
                <a:extLst>
                  <a:ext uri="{FF2B5EF4-FFF2-40B4-BE49-F238E27FC236}">
                    <a16:creationId xmlns:a16="http://schemas.microsoft.com/office/drawing/2014/main" id="{100CF250-554B-4E85-890A-B44A9FEEC297}"/>
                  </a:ext>
                </a:extLst>
              </p:cNvPr>
              <p:cNvCxnSpPr>
                <a:cxnSpLocks noChangeShapeType="1"/>
                <a:stCxn id="26" idx="2"/>
                <a:endCxn id="28" idx="0"/>
              </p:cNvCxnSpPr>
              <p:nvPr/>
            </p:nvCxnSpPr>
            <p:spPr bwMode="auto">
              <a:xfrm flipH="1">
                <a:off x="2752911" y="4327976"/>
                <a:ext cx="961" cy="385135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接箭头连接符 12">
                <a:extLst>
                  <a:ext uri="{FF2B5EF4-FFF2-40B4-BE49-F238E27FC236}">
                    <a16:creationId xmlns:a16="http://schemas.microsoft.com/office/drawing/2014/main" id="{FF7F248B-7484-4D87-BDDD-FFC19501A6B7}"/>
                  </a:ext>
                </a:extLst>
              </p:cNvPr>
              <p:cNvCxnSpPr>
                <a:cxnSpLocks noChangeShapeType="1"/>
                <a:stCxn id="27" idx="2"/>
                <a:endCxn id="29" idx="0"/>
              </p:cNvCxnSpPr>
              <p:nvPr/>
            </p:nvCxnSpPr>
            <p:spPr bwMode="auto">
              <a:xfrm flipH="1">
                <a:off x="6227401" y="4327976"/>
                <a:ext cx="970" cy="385135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接箭头连接符 20">
                <a:extLst>
                  <a:ext uri="{FF2B5EF4-FFF2-40B4-BE49-F238E27FC236}">
                    <a16:creationId xmlns:a16="http://schemas.microsoft.com/office/drawing/2014/main" id="{76B5C7E9-21FF-4AFF-89D1-1F5B87F4A0C1}"/>
                  </a:ext>
                </a:extLst>
              </p:cNvPr>
              <p:cNvCxnSpPr>
                <a:cxnSpLocks noChangeShapeType="1"/>
                <a:stCxn id="26" idx="3"/>
                <a:endCxn id="27" idx="1"/>
              </p:cNvCxnSpPr>
              <p:nvPr/>
            </p:nvCxnSpPr>
            <p:spPr bwMode="auto">
              <a:xfrm>
                <a:off x="3712809" y="4066166"/>
                <a:ext cx="1556623" cy="0"/>
              </a:xfrm>
              <a:prstGeom prst="straightConnector1">
                <a:avLst/>
              </a:prstGeom>
              <a:noFill/>
              <a:ln w="28575" algn="ctr">
                <a:solidFill>
                  <a:srgbClr val="000000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22" name="对象 23">
              <a:extLst>
                <a:ext uri="{FF2B5EF4-FFF2-40B4-BE49-F238E27FC236}">
                  <a16:creationId xmlns:a16="http://schemas.microsoft.com/office/drawing/2014/main" id="{A5FAC547-C580-4646-8F87-B23A189AC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6837" y="3707642"/>
            <a:ext cx="458348" cy="41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253800" imgH="228600" progId="Equation.DSMT4">
                    <p:embed/>
                  </p:oleObj>
                </mc:Choice>
                <mc:Fallback>
                  <p:oleObj name="Equation" r:id="rId3" imgW="253800" imgH="228600" progId="Equation.DSMT4">
                    <p:embed/>
                    <p:pic>
                      <p:nvPicPr>
                        <p:cNvPr id="22" name="对象 23">
                          <a:extLst>
                            <a:ext uri="{FF2B5EF4-FFF2-40B4-BE49-F238E27FC236}">
                              <a16:creationId xmlns:a16="http://schemas.microsoft.com/office/drawing/2014/main" id="{A5FAC547-C580-4646-8F87-B23A189AC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837" y="3707642"/>
                          <a:ext cx="458348" cy="41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4">
              <a:extLst>
                <a:ext uri="{FF2B5EF4-FFF2-40B4-BE49-F238E27FC236}">
                  <a16:creationId xmlns:a16="http://schemas.microsoft.com/office/drawing/2014/main" id="{7F58FEA7-E6EA-42B9-B5C7-45A14D789F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4517" y="3970898"/>
            <a:ext cx="487481" cy="415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23" name="对象 24">
                          <a:extLst>
                            <a:ext uri="{FF2B5EF4-FFF2-40B4-BE49-F238E27FC236}">
                              <a16:creationId xmlns:a16="http://schemas.microsoft.com/office/drawing/2014/main" id="{7F58FEA7-E6EA-42B9-B5C7-45A14D789F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517" y="3970898"/>
                          <a:ext cx="487481" cy="415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5">
              <a:extLst>
                <a:ext uri="{FF2B5EF4-FFF2-40B4-BE49-F238E27FC236}">
                  <a16:creationId xmlns:a16="http://schemas.microsoft.com/office/drawing/2014/main" id="{59C6F2C6-4263-4086-BF16-6C552AA5E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5024" y="3705499"/>
            <a:ext cx="487481" cy="417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266400" imgH="228600" progId="Equation.DSMT4">
                    <p:embed/>
                  </p:oleObj>
                </mc:Choice>
                <mc:Fallback>
                  <p:oleObj name="Equation" r:id="rId7" imgW="266400" imgH="228600" progId="Equation.DSMT4">
                    <p:embed/>
                    <p:pic>
                      <p:nvPicPr>
                        <p:cNvPr id="24" name="对象 25">
                          <a:extLst>
                            <a:ext uri="{FF2B5EF4-FFF2-40B4-BE49-F238E27FC236}">
                              <a16:creationId xmlns:a16="http://schemas.microsoft.com/office/drawing/2014/main" id="{59C6F2C6-4263-4086-BF16-6C552AA5ED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5024" y="3705499"/>
                          <a:ext cx="487481" cy="417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6">
              <a:extLst>
                <a:ext uri="{FF2B5EF4-FFF2-40B4-BE49-F238E27FC236}">
                  <a16:creationId xmlns:a16="http://schemas.microsoft.com/office/drawing/2014/main" id="{4C10D461-64D4-4488-9071-4AB654D1D7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4058" y="3065266"/>
            <a:ext cx="438628" cy="34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228600" imgH="177480" progId="Equation.DSMT4">
                    <p:embed/>
                  </p:oleObj>
                </mc:Choice>
                <mc:Fallback>
                  <p:oleObj name="Equation" r:id="rId9" imgW="228600" imgH="177480" progId="Equation.DSMT4">
                    <p:embed/>
                    <p:pic>
                      <p:nvPicPr>
                        <p:cNvPr id="25" name="对象 26">
                          <a:extLst>
                            <a:ext uri="{FF2B5EF4-FFF2-40B4-BE49-F238E27FC236}">
                              <a16:creationId xmlns:a16="http://schemas.microsoft.com/office/drawing/2014/main" id="{4C10D461-64D4-4488-9071-4AB654D1D7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058" y="3065266"/>
                          <a:ext cx="438628" cy="34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A9B83F5-C3B6-42BB-863F-51565EAFB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52189"/>
              </p:ext>
            </p:extLst>
          </p:nvPr>
        </p:nvGraphicFramePr>
        <p:xfrm>
          <a:off x="1368425" y="3814763"/>
          <a:ext cx="64960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2781000" imgH="685800" progId="Equation.DSMT4">
                  <p:embed/>
                </p:oleObj>
              </mc:Choice>
              <mc:Fallback>
                <p:oleObj name="Equation" r:id="rId11" imgW="2781000" imgH="6858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A9B83F5-C3B6-42BB-863F-51565EAFB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814763"/>
                        <a:ext cx="649605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0FDF8D7-DA8C-485C-BD66-E499FE3DC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36713"/>
              </p:ext>
            </p:extLst>
          </p:nvPr>
        </p:nvGraphicFramePr>
        <p:xfrm>
          <a:off x="2547938" y="5518150"/>
          <a:ext cx="3756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0FDF8D7-DA8C-485C-BD66-E499FE3DC8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518150"/>
                        <a:ext cx="37560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28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741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41002"/>
              </p:ext>
            </p:extLst>
          </p:nvPr>
        </p:nvGraphicFramePr>
        <p:xfrm>
          <a:off x="2144800" y="3796343"/>
          <a:ext cx="46482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031840" imgH="482400" progId="Equation.DSMT4">
                  <p:embed/>
                </p:oleObj>
              </mc:Choice>
              <mc:Fallback>
                <p:oleObj name="Equation" r:id="rId3" imgW="2031840" imgH="482400" progId="Equation.DSMT4">
                  <p:embed/>
                  <p:pic>
                    <p:nvPicPr>
                      <p:cNvPr id="1741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800" y="3796343"/>
                        <a:ext cx="46482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486907"/>
              </p:ext>
            </p:extLst>
          </p:nvPr>
        </p:nvGraphicFramePr>
        <p:xfrm>
          <a:off x="544784" y="2740077"/>
          <a:ext cx="8282327" cy="99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3593880" imgH="431640" progId="Equation.DSMT4">
                  <p:embed/>
                </p:oleObj>
              </mc:Choice>
              <mc:Fallback>
                <p:oleObj name="Equation" r:id="rId5" imgW="3593880" imgH="431640" progId="Equation.DSMT4">
                  <p:embed/>
                  <p:pic>
                    <p:nvPicPr>
                      <p:cNvPr id="1741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84" y="2740077"/>
                        <a:ext cx="8282327" cy="99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66070"/>
              </p:ext>
            </p:extLst>
          </p:nvPr>
        </p:nvGraphicFramePr>
        <p:xfrm>
          <a:off x="3504494" y="5338057"/>
          <a:ext cx="19288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1741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494" y="5338057"/>
                        <a:ext cx="19288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DF13DAAB-4CAE-4F8C-8073-381A8FF70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02DC82C-E9AF-437E-8397-CA98AFA2F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2205746"/>
            <a:ext cx="1352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DF13DAAB-4CAE-4F8C-8073-381A8FF70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02DC82C-E9AF-437E-8397-CA98AFA2F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2205746"/>
            <a:ext cx="80927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液相采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表示逸度。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1" name="对象 1">
            <a:extLst>
              <a:ext uri="{FF2B5EF4-FFF2-40B4-BE49-F238E27FC236}">
                <a16:creationId xmlns:a16="http://schemas.microsoft.com/office/drawing/2014/main" id="{5A65ED48-10AB-49EF-90C7-D5D59384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58191"/>
              </p:ext>
            </p:extLst>
          </p:nvPr>
        </p:nvGraphicFramePr>
        <p:xfrm>
          <a:off x="1163169" y="2849385"/>
          <a:ext cx="7052613" cy="56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035160" imgH="241200" progId="Equation.DSMT4">
                  <p:embed/>
                </p:oleObj>
              </mc:Choice>
              <mc:Fallback>
                <p:oleObj name="Equation" r:id="rId3" imgW="3035160" imgH="241200" progId="Equation.DSMT4">
                  <p:embed/>
                  <p:pic>
                    <p:nvPicPr>
                      <p:cNvPr id="11" name="对象 1">
                        <a:extLst>
                          <a:ext uri="{FF2B5EF4-FFF2-40B4-BE49-F238E27FC236}">
                            <a16:creationId xmlns:a16="http://schemas.microsoft.com/office/drawing/2014/main" id="{5A65ED48-10AB-49EF-90C7-D5D593846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169" y="2849385"/>
                        <a:ext cx="7052613" cy="56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>
            <a:extLst>
              <a:ext uri="{FF2B5EF4-FFF2-40B4-BE49-F238E27FC236}">
                <a16:creationId xmlns:a16="http://schemas.microsoft.com/office/drawing/2014/main" id="{F2F3BA4E-3B02-4503-A16C-3CE4942A0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3907523"/>
            <a:ext cx="245939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相平衡条件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9E0C4E9-8D0D-4BA0-BDBB-39A6A43E8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99467"/>
              </p:ext>
            </p:extLst>
          </p:nvPr>
        </p:nvGraphicFramePr>
        <p:xfrm>
          <a:off x="5112680" y="5768050"/>
          <a:ext cx="2628629" cy="5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9E0C4E9-8D0D-4BA0-BDBB-39A6A43E8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680" y="5768050"/>
                        <a:ext cx="2628629" cy="5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D9B56664-F1B1-4A59-A083-1F06B78F3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157172"/>
            <a:ext cx="12461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其中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0822A89-BEA4-4945-AE89-DBEB093CA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50956"/>
              </p:ext>
            </p:extLst>
          </p:nvPr>
        </p:nvGraphicFramePr>
        <p:xfrm>
          <a:off x="5076358" y="5180675"/>
          <a:ext cx="2423458" cy="5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0822A89-BEA4-4945-AE89-DBEB093CA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358" y="5180675"/>
                        <a:ext cx="2423458" cy="5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EB7D4A0-64BF-4DDE-86C8-BF9343372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17491"/>
              </p:ext>
            </p:extLst>
          </p:nvPr>
        </p:nvGraphicFramePr>
        <p:xfrm>
          <a:off x="2323282" y="5180675"/>
          <a:ext cx="2363837" cy="5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EB7D4A0-64BF-4DDE-86C8-BF9343372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282" y="5180675"/>
                        <a:ext cx="2363837" cy="5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E074621-F6AA-4575-9662-88E154D5B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94951"/>
              </p:ext>
            </p:extLst>
          </p:nvPr>
        </p:nvGraphicFramePr>
        <p:xfrm>
          <a:off x="2943225" y="3696935"/>
          <a:ext cx="44561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955520" imgH="482400" progId="Equation.DSMT4">
                  <p:embed/>
                </p:oleObj>
              </mc:Choice>
              <mc:Fallback>
                <p:oleObj name="Equation" r:id="rId11" imgW="1955520" imgH="4824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E074621-F6AA-4575-9662-88E154D5B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696935"/>
                        <a:ext cx="44561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46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DF13DAAB-4CAE-4F8C-8073-381A8FF70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02DC82C-E9AF-437E-8397-CA98AFA2F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2205746"/>
            <a:ext cx="14647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E074621-F6AA-4575-9662-88E154D5B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01040"/>
              </p:ext>
            </p:extLst>
          </p:nvPr>
        </p:nvGraphicFramePr>
        <p:xfrm>
          <a:off x="2284413" y="2205038"/>
          <a:ext cx="6048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E074621-F6AA-4575-9662-88E154D5B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205038"/>
                        <a:ext cx="60483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>
            <a:extLst>
              <a:ext uri="{FF2B5EF4-FFF2-40B4-BE49-F238E27FC236}">
                <a16:creationId xmlns:a16="http://schemas.microsoft.com/office/drawing/2014/main" id="{4A1474AD-539B-4EC9-A64F-46D9E5D01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67" y="3327399"/>
            <a:ext cx="5819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用第二式除以第一式，并取对数得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F3E0450-FF54-439E-8702-48B756510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09325"/>
              </p:ext>
            </p:extLst>
          </p:nvPr>
        </p:nvGraphicFramePr>
        <p:xfrm>
          <a:off x="2304522" y="3744097"/>
          <a:ext cx="4002679" cy="100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F3E0450-FF54-439E-8702-48B756510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522" y="3744097"/>
                        <a:ext cx="4002679" cy="100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BF75303-69D6-4A16-9BF7-C632AF709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82296"/>
              </p:ext>
            </p:extLst>
          </p:nvPr>
        </p:nvGraphicFramePr>
        <p:xfrm>
          <a:off x="372886" y="5403412"/>
          <a:ext cx="85677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3873240" imgH="457200" progId="Equation.DSMT4">
                  <p:embed/>
                </p:oleObj>
              </mc:Choice>
              <mc:Fallback>
                <p:oleObj name="Equation" r:id="rId7" imgW="3873240" imgH="457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BF75303-69D6-4A16-9BF7-C632AF709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86" y="5403412"/>
                        <a:ext cx="85677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>
            <a:extLst>
              <a:ext uri="{FF2B5EF4-FFF2-40B4-BE49-F238E27FC236}">
                <a16:creationId xmlns:a16="http://schemas.microsoft.com/office/drawing/2014/main" id="{87C324ED-1EA9-49D3-ACE6-777AD1951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4788172"/>
            <a:ext cx="5819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由克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克方程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800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DF13DAAB-4CAE-4F8C-8073-381A8FF70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02DC82C-E9AF-437E-8397-CA98AFA2F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2128236"/>
            <a:ext cx="14647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F3E0450-FF54-439E-8702-48B756510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44783"/>
              </p:ext>
            </p:extLst>
          </p:nvPr>
        </p:nvGraphicFramePr>
        <p:xfrm>
          <a:off x="170274" y="2412462"/>
          <a:ext cx="8820919" cy="102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949560" imgH="457200" progId="Equation.DSMT4">
                  <p:embed/>
                </p:oleObj>
              </mc:Choice>
              <mc:Fallback>
                <p:oleObj name="Equation" r:id="rId3" imgW="394956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F3E0450-FF54-439E-8702-48B756510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4" y="2412462"/>
                        <a:ext cx="8820919" cy="1021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BCD8263-12D9-4EB5-A3C7-B8A9C121A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13437"/>
              </p:ext>
            </p:extLst>
          </p:nvPr>
        </p:nvGraphicFramePr>
        <p:xfrm>
          <a:off x="374744" y="3392475"/>
          <a:ext cx="8504936" cy="113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797280" imgH="507960" progId="Equation.DSMT4">
                  <p:embed/>
                </p:oleObj>
              </mc:Choice>
              <mc:Fallback>
                <p:oleObj name="Equation" r:id="rId5" imgW="3797280" imgH="5079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BCD8263-12D9-4EB5-A3C7-B8A9C121A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" y="3392475"/>
                        <a:ext cx="8504936" cy="1137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A578DDA8-D0A7-4BA1-9C65-3ED376E2F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791" y="4548715"/>
            <a:ext cx="83089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液体萘是过冷液体，它未与固体相平衡，因此液体和固体的饱和蒸汽并不相同，考虑到理想气体焓与压强无关，两种蒸汽的焓相等，则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40646AE-7063-4808-AA04-F3CA9763A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56656"/>
              </p:ext>
            </p:extLst>
          </p:nvPr>
        </p:nvGraphicFramePr>
        <p:xfrm>
          <a:off x="1593850" y="5956126"/>
          <a:ext cx="59737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666880" imgH="253800" progId="Equation.DSMT4">
                  <p:embed/>
                </p:oleObj>
              </mc:Choice>
              <mc:Fallback>
                <p:oleObj name="Equation" r:id="rId7" imgW="266688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40646AE-7063-4808-AA04-F3CA9763A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956126"/>
                        <a:ext cx="59737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79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DF13DAAB-4CAE-4F8C-8073-381A8FF70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02DC82C-E9AF-437E-8397-CA98AFA2F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2128236"/>
            <a:ext cx="14647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F3E0450-FF54-439E-8702-48B756510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13518"/>
              </p:ext>
            </p:extLst>
          </p:nvPr>
        </p:nvGraphicFramePr>
        <p:xfrm>
          <a:off x="2421290" y="2085340"/>
          <a:ext cx="45386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031840" imgH="419040" progId="Equation.DSMT4">
                  <p:embed/>
                </p:oleObj>
              </mc:Choice>
              <mc:Fallback>
                <p:oleObj name="Equation" r:id="rId3" imgW="203184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F3E0450-FF54-439E-8702-48B756510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290" y="2085340"/>
                        <a:ext cx="45386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A578DDA8-D0A7-4BA1-9C65-3ED376E2F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791" y="2956979"/>
            <a:ext cx="83089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液体萘是过冷液体，它未与固体相平衡，两者焓之差不是熔化焓，设计过程绕道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熔化过程：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BE46691-8BF3-4434-84F9-E4D7C2BC5DBE}"/>
              </a:ext>
            </a:extLst>
          </p:cNvPr>
          <p:cNvGrpSpPr>
            <a:grpSpLocks/>
          </p:cNvGrpSpPr>
          <p:nvPr/>
        </p:nvGrpSpPr>
        <p:grpSpPr bwMode="auto">
          <a:xfrm>
            <a:off x="1683748" y="3900838"/>
            <a:ext cx="5914545" cy="1527003"/>
            <a:chOff x="1545120" y="3076377"/>
            <a:chExt cx="5914349" cy="1528171"/>
          </a:xfrm>
        </p:grpSpPr>
        <p:grpSp>
          <p:nvGrpSpPr>
            <p:cNvPr id="13" name="组合 22">
              <a:extLst>
                <a:ext uri="{FF2B5EF4-FFF2-40B4-BE49-F238E27FC236}">
                  <a16:creationId xmlns:a16="http://schemas.microsoft.com/office/drawing/2014/main" id="{171A33A7-1614-486E-9EEF-764FECFA2B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5120" y="3172171"/>
              <a:ext cx="5914349" cy="1432377"/>
              <a:chOff x="1545120" y="3804355"/>
              <a:chExt cx="5914349" cy="1432377"/>
            </a:xfrm>
          </p:grpSpPr>
          <p:sp>
            <p:nvSpPr>
              <p:cNvPr id="18" name="TextBox 2">
                <a:extLst>
                  <a:ext uri="{FF2B5EF4-FFF2-40B4-BE49-F238E27FC236}">
                    <a16:creationId xmlns:a16="http://schemas.microsoft.com/office/drawing/2014/main" id="{DC8FBD61-A710-4490-A588-D69F6B480E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4934" y="3804355"/>
                <a:ext cx="1917875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S),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" name="TextBox 16">
                <a:extLst>
                  <a:ext uri="{FF2B5EF4-FFF2-40B4-BE49-F238E27FC236}">
                    <a16:creationId xmlns:a16="http://schemas.microsoft.com/office/drawing/2014/main" id="{3CEBF433-A8F2-4695-B3F4-9A364E9F91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69433" y="3804355"/>
                <a:ext cx="1917875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L),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" name="TextBox 17">
                <a:extLst>
                  <a:ext uri="{FF2B5EF4-FFF2-40B4-BE49-F238E27FC236}">
                    <a16:creationId xmlns:a16="http://schemas.microsoft.com/office/drawing/2014/main" id="{4FB779F1-C6A0-4C35-B221-814BEF911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5120" y="4713111"/>
                <a:ext cx="2415582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S), 80</a:t>
                </a:r>
                <a:r>
                  <a:rPr kumimoji="1"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℃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" name="TextBox 18">
                <a:extLst>
                  <a:ext uri="{FF2B5EF4-FFF2-40B4-BE49-F238E27FC236}">
                    <a16:creationId xmlns:a16="http://schemas.microsoft.com/office/drawing/2014/main" id="{9969EFD9-1C05-440F-9BB8-A481F739D8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5333" y="4713111"/>
                <a:ext cx="2464136" cy="5236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(L), 80</a:t>
                </a:r>
                <a:r>
                  <a:rPr kumimoji="1"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℃</a:t>
                </a:r>
                <a:endParaRPr lang="zh-CN" altLang="en-US" sz="2800" b="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cxnSp>
            <p:nvCxnSpPr>
              <p:cNvPr id="23" name="直接箭头连接符 4">
                <a:extLst>
                  <a:ext uri="{FF2B5EF4-FFF2-40B4-BE49-F238E27FC236}">
                    <a16:creationId xmlns:a16="http://schemas.microsoft.com/office/drawing/2014/main" id="{61A7B6A3-891E-4F02-8824-F687FB7ACBC9}"/>
                  </a:ext>
                </a:extLst>
              </p:cNvPr>
              <p:cNvCxnSpPr>
                <a:cxnSpLocks noChangeShapeType="1"/>
                <a:stCxn id="21" idx="3"/>
                <a:endCxn id="22" idx="1"/>
              </p:cNvCxnSpPr>
              <p:nvPr/>
            </p:nvCxnSpPr>
            <p:spPr bwMode="auto">
              <a:xfrm>
                <a:off x="3960702" y="4974921"/>
                <a:ext cx="1034631" cy="0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箭头连接符 9">
                <a:extLst>
                  <a:ext uri="{FF2B5EF4-FFF2-40B4-BE49-F238E27FC236}">
                    <a16:creationId xmlns:a16="http://schemas.microsoft.com/office/drawing/2014/main" id="{1B582F3B-A972-424E-9542-60793B321F51}"/>
                  </a:ext>
                </a:extLst>
              </p:cNvPr>
              <p:cNvCxnSpPr>
                <a:cxnSpLocks noChangeShapeType="1"/>
                <a:stCxn id="18" idx="2"/>
                <a:endCxn id="21" idx="0"/>
              </p:cNvCxnSpPr>
              <p:nvPr/>
            </p:nvCxnSpPr>
            <p:spPr bwMode="auto">
              <a:xfrm flipH="1">
                <a:off x="2752911" y="4327976"/>
                <a:ext cx="961" cy="385135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箭头连接符 12">
                <a:extLst>
                  <a:ext uri="{FF2B5EF4-FFF2-40B4-BE49-F238E27FC236}">
                    <a16:creationId xmlns:a16="http://schemas.microsoft.com/office/drawing/2014/main" id="{2E4A4DE8-2CD3-45E6-B850-3975E5085A02}"/>
                  </a:ext>
                </a:extLst>
              </p:cNvPr>
              <p:cNvCxnSpPr>
                <a:cxnSpLocks noChangeShapeType="1"/>
                <a:stCxn id="19" idx="2"/>
                <a:endCxn id="22" idx="0"/>
              </p:cNvCxnSpPr>
              <p:nvPr/>
            </p:nvCxnSpPr>
            <p:spPr bwMode="auto">
              <a:xfrm flipH="1">
                <a:off x="6227401" y="4327976"/>
                <a:ext cx="970" cy="385135"/>
              </a:xfrm>
              <a:prstGeom prst="straightConnector1">
                <a:avLst/>
              </a:prstGeom>
              <a:noFill/>
              <a:ln w="28575" algn="ctr">
                <a:solidFill>
                  <a:srgbClr val="0000FF"/>
                </a:solidFill>
                <a:miter lim="800000"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箭头连接符 20">
                <a:extLst>
                  <a:ext uri="{FF2B5EF4-FFF2-40B4-BE49-F238E27FC236}">
                    <a16:creationId xmlns:a16="http://schemas.microsoft.com/office/drawing/2014/main" id="{E90C465C-F74F-417E-845F-386D6520A83C}"/>
                  </a:ext>
                </a:extLst>
              </p:cNvPr>
              <p:cNvCxnSpPr>
                <a:cxnSpLocks noChangeShapeType="1"/>
                <a:stCxn id="18" idx="3"/>
                <a:endCxn id="19" idx="1"/>
              </p:cNvCxnSpPr>
              <p:nvPr/>
            </p:nvCxnSpPr>
            <p:spPr bwMode="auto">
              <a:xfrm>
                <a:off x="3712809" y="4066166"/>
                <a:ext cx="1556623" cy="0"/>
              </a:xfrm>
              <a:prstGeom prst="straightConnector1">
                <a:avLst/>
              </a:prstGeom>
              <a:noFill/>
              <a:ln w="28575" algn="ctr">
                <a:solidFill>
                  <a:srgbClr val="000000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14" name="对象 23">
              <a:extLst>
                <a:ext uri="{FF2B5EF4-FFF2-40B4-BE49-F238E27FC236}">
                  <a16:creationId xmlns:a16="http://schemas.microsoft.com/office/drawing/2014/main" id="{7459D797-5C7B-415C-9C18-A26E5E6CEB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968194"/>
                </p:ext>
              </p:extLst>
            </p:nvPr>
          </p:nvGraphicFramePr>
          <p:xfrm>
            <a:off x="2814080" y="3707097"/>
            <a:ext cx="525446" cy="413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291960" imgH="228600" progId="Equation.DSMT4">
                    <p:embed/>
                  </p:oleObj>
                </mc:Choice>
                <mc:Fallback>
                  <p:oleObj name="Equation" r:id="rId5" imgW="291960" imgH="228600" progId="Equation.DSMT4">
                    <p:embed/>
                    <p:pic>
                      <p:nvPicPr>
                        <p:cNvPr id="14" name="对象 23">
                          <a:extLst>
                            <a:ext uri="{FF2B5EF4-FFF2-40B4-BE49-F238E27FC236}">
                              <a16:creationId xmlns:a16="http://schemas.microsoft.com/office/drawing/2014/main" id="{7459D797-5C7B-415C-9C18-A26E5E6CEB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080" y="3707097"/>
                          <a:ext cx="525446" cy="413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24">
              <a:extLst>
                <a:ext uri="{FF2B5EF4-FFF2-40B4-BE49-F238E27FC236}">
                  <a16:creationId xmlns:a16="http://schemas.microsoft.com/office/drawing/2014/main" id="{85924A5F-0D58-4E09-90A4-5507CC2801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478834"/>
                </p:ext>
              </p:extLst>
            </p:nvPr>
          </p:nvGraphicFramePr>
          <p:xfrm>
            <a:off x="4201509" y="3970824"/>
            <a:ext cx="555607" cy="416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304560" imgH="228600" progId="Equation.DSMT4">
                    <p:embed/>
                  </p:oleObj>
                </mc:Choice>
                <mc:Fallback>
                  <p:oleObj name="Equation" r:id="rId7" imgW="304560" imgH="228600" progId="Equation.DSMT4">
                    <p:embed/>
                    <p:pic>
                      <p:nvPicPr>
                        <p:cNvPr id="15" name="对象 24">
                          <a:extLst>
                            <a:ext uri="{FF2B5EF4-FFF2-40B4-BE49-F238E27FC236}">
                              <a16:creationId xmlns:a16="http://schemas.microsoft.com/office/drawing/2014/main" id="{85924A5F-0D58-4E09-90A4-5507CC2801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509" y="3970824"/>
                          <a:ext cx="555607" cy="416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25">
              <a:extLst>
                <a:ext uri="{FF2B5EF4-FFF2-40B4-BE49-F238E27FC236}">
                  <a16:creationId xmlns:a16="http://schemas.microsoft.com/office/drawing/2014/main" id="{07112EB2-551B-49B4-BB01-A0BD033EBD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880111"/>
                </p:ext>
              </p:extLst>
            </p:nvPr>
          </p:nvGraphicFramePr>
          <p:xfrm>
            <a:off x="6260429" y="3705509"/>
            <a:ext cx="557194" cy="417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9" imgW="304560" imgH="228600" progId="Equation.DSMT4">
                    <p:embed/>
                  </p:oleObj>
                </mc:Choice>
                <mc:Fallback>
                  <p:oleObj name="Equation" r:id="rId9" imgW="304560" imgH="228600" progId="Equation.DSMT4">
                    <p:embed/>
                    <p:pic>
                      <p:nvPicPr>
                        <p:cNvPr id="16" name="对象 25">
                          <a:extLst>
                            <a:ext uri="{FF2B5EF4-FFF2-40B4-BE49-F238E27FC236}">
                              <a16:creationId xmlns:a16="http://schemas.microsoft.com/office/drawing/2014/main" id="{07112EB2-551B-49B4-BB01-A0BD033EBD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0429" y="3705509"/>
                          <a:ext cx="557194" cy="417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26">
              <a:extLst>
                <a:ext uri="{FF2B5EF4-FFF2-40B4-BE49-F238E27FC236}">
                  <a16:creationId xmlns:a16="http://schemas.microsoft.com/office/drawing/2014/main" id="{675FC309-1DD8-405D-9C71-3BCD2AF553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877258"/>
                </p:ext>
              </p:extLst>
            </p:nvPr>
          </p:nvGraphicFramePr>
          <p:xfrm>
            <a:off x="4214209" y="3076377"/>
            <a:ext cx="538145" cy="317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1" imgW="279360" imgH="164880" progId="Equation.DSMT4">
                    <p:embed/>
                  </p:oleObj>
                </mc:Choice>
                <mc:Fallback>
                  <p:oleObj name="Equation" r:id="rId11" imgW="279360" imgH="164880" progId="Equation.DSMT4">
                    <p:embed/>
                    <p:pic>
                      <p:nvPicPr>
                        <p:cNvPr id="17" name="对象 26">
                          <a:extLst>
                            <a:ext uri="{FF2B5EF4-FFF2-40B4-BE49-F238E27FC236}">
                              <a16:creationId xmlns:a16="http://schemas.microsoft.com/office/drawing/2014/main" id="{675FC309-1DD8-405D-9C71-3BCD2AF553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209" y="3076377"/>
                          <a:ext cx="538145" cy="317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EBCF03B-7B1E-4E56-9EFC-FA18D536F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02433"/>
              </p:ext>
            </p:extLst>
          </p:nvPr>
        </p:nvGraphicFramePr>
        <p:xfrm>
          <a:off x="502356" y="5678169"/>
          <a:ext cx="52498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2247840" imgH="330120" progId="Equation.DSMT4">
                  <p:embed/>
                </p:oleObj>
              </mc:Choice>
              <mc:Fallback>
                <p:oleObj name="Equation" r:id="rId13" imgW="2247840" imgH="3301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EBCF03B-7B1E-4E56-9EFC-FA18D536F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6" y="5678169"/>
                        <a:ext cx="52498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CB47EB3-1EE1-48E3-9305-9DCB6565D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768886"/>
              </p:ext>
            </p:extLst>
          </p:nvPr>
        </p:nvGraphicFramePr>
        <p:xfrm>
          <a:off x="5972000" y="5813602"/>
          <a:ext cx="2889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1269720" imgH="228600" progId="Equation.DSMT4">
                  <p:embed/>
                </p:oleObj>
              </mc:Choice>
              <mc:Fallback>
                <p:oleObj name="Equation" r:id="rId15" imgW="126972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FCB47EB3-1EE1-48E3-9305-9DCB6565D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000" y="5813602"/>
                        <a:ext cx="2889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46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/>
          <p:cNvSpPr txBox="1">
            <a:spLocks noChangeArrowheads="1"/>
          </p:cNvSpPr>
          <p:nvPr/>
        </p:nvSpPr>
        <p:spPr bwMode="auto">
          <a:xfrm>
            <a:off x="495300" y="533400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476250" y="57150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DF13DAAB-4CAE-4F8C-8073-381A8FF70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558576"/>
            <a:ext cx="8269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02DC82C-E9AF-437E-8397-CA98AFA2F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78" y="2128236"/>
            <a:ext cx="14647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F3E0450-FF54-439E-8702-48B756510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14227"/>
              </p:ext>
            </p:extLst>
          </p:nvPr>
        </p:nvGraphicFramePr>
        <p:xfrm>
          <a:off x="899759" y="2416809"/>
          <a:ext cx="7688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441600" imgH="419040" progId="Equation.DSMT4">
                  <p:embed/>
                </p:oleObj>
              </mc:Choice>
              <mc:Fallback>
                <p:oleObj name="Equation" r:id="rId3" imgW="344160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F3E0450-FF54-439E-8702-48B756510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59" y="2416809"/>
                        <a:ext cx="7688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E967F219-A358-4173-ACD9-6F81B31D8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85667"/>
              </p:ext>
            </p:extLst>
          </p:nvPr>
        </p:nvGraphicFramePr>
        <p:xfrm>
          <a:off x="2020711" y="3642007"/>
          <a:ext cx="45672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E967F219-A358-4173-ACD9-6F81B31D8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711" y="3642007"/>
                        <a:ext cx="4567237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">
            <a:extLst>
              <a:ext uri="{FF2B5EF4-FFF2-40B4-BE49-F238E27FC236}">
                <a16:creationId xmlns:a16="http://schemas.microsoft.com/office/drawing/2014/main" id="{4BE5671D-58F3-4456-B95F-504CF0E13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20676"/>
              </p:ext>
            </p:extLst>
          </p:nvPr>
        </p:nvGraphicFramePr>
        <p:xfrm>
          <a:off x="3339922" y="4910913"/>
          <a:ext cx="19288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30" name="对象 3">
                        <a:extLst>
                          <a:ext uri="{FF2B5EF4-FFF2-40B4-BE49-F238E27FC236}">
                            <a16:creationId xmlns:a16="http://schemas.microsoft.com/office/drawing/2014/main" id="{4BE5671D-58F3-4456-B95F-504CF0E13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922" y="4910913"/>
                        <a:ext cx="19288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99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669925" y="73183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理论依据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09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34686"/>
              </p:ext>
            </p:extLst>
          </p:nvPr>
        </p:nvGraphicFramePr>
        <p:xfrm>
          <a:off x="1716996" y="2374709"/>
          <a:ext cx="5687427" cy="58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323800" imgH="241200" progId="Equation.DSMT4">
                  <p:embed/>
                </p:oleObj>
              </mc:Choice>
              <mc:Fallback>
                <p:oleObj name="Equation" r:id="rId3" imgW="2323800" imgH="241200" progId="Equation.DSMT4">
                  <p:embed/>
                  <p:pic>
                    <p:nvPicPr>
                      <p:cNvPr id="409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996" y="2374709"/>
                        <a:ext cx="5687427" cy="58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41003"/>
              </p:ext>
            </p:extLst>
          </p:nvPr>
        </p:nvGraphicFramePr>
        <p:xfrm>
          <a:off x="1712276" y="3136624"/>
          <a:ext cx="5719444" cy="58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336760" imgH="241200" progId="Equation.DSMT4">
                  <p:embed/>
                </p:oleObj>
              </mc:Choice>
              <mc:Fallback>
                <p:oleObj name="Equation" r:id="rId5" imgW="2336760" imgH="241200" progId="Equation.DSMT4">
                  <p:embed/>
                  <p:pic>
                    <p:nvPicPr>
                      <p:cNvPr id="410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76" y="3136624"/>
                        <a:ext cx="5719444" cy="584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4">
            <a:extLst>
              <a:ext uri="{FF2B5EF4-FFF2-40B4-BE49-F238E27FC236}">
                <a16:creationId xmlns:a16="http://schemas.microsoft.com/office/drawing/2014/main" id="{D00818C9-C16D-4E3D-B97E-1564E6BB2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91639"/>
              </p:ext>
            </p:extLst>
          </p:nvPr>
        </p:nvGraphicFramePr>
        <p:xfrm>
          <a:off x="2691275" y="991394"/>
          <a:ext cx="3761446" cy="108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460160" imgH="419040" progId="Equation.DSMT4">
                  <p:embed/>
                </p:oleObj>
              </mc:Choice>
              <mc:Fallback>
                <p:oleObj name="Equation" r:id="rId7" imgW="1460160" imgH="419040" progId="Equation.DSMT4">
                  <p:embed/>
                  <p:pic>
                    <p:nvPicPr>
                      <p:cNvPr id="8" name="Object 34">
                        <a:extLst>
                          <a:ext uri="{FF2B5EF4-FFF2-40B4-BE49-F238E27FC236}">
                            <a16:creationId xmlns:a16="http://schemas.microsoft.com/office/drawing/2014/main" id="{D00818C9-C16D-4E3D-B97E-1564E6BB2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75" y="991394"/>
                        <a:ext cx="3761446" cy="1083717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>
            <a:extLst>
              <a:ext uri="{FF2B5EF4-FFF2-40B4-BE49-F238E27FC236}">
                <a16:creationId xmlns:a16="http://schemas.microsoft.com/office/drawing/2014/main" id="{D879130D-9294-4862-80B4-E5872C865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1399"/>
              </p:ext>
            </p:extLst>
          </p:nvPr>
        </p:nvGraphicFramePr>
        <p:xfrm>
          <a:off x="919025" y="4495885"/>
          <a:ext cx="7667192" cy="58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301920" imgH="253800" progId="Equation.DSMT4">
                  <p:embed/>
                </p:oleObj>
              </mc:Choice>
              <mc:Fallback>
                <p:oleObj name="Equation" r:id="rId9" imgW="3301920" imgH="253800" progId="Equation.DSMT4">
                  <p:embed/>
                  <p:pic>
                    <p:nvPicPr>
                      <p:cNvPr id="6" name="对象 3">
                        <a:extLst>
                          <a:ext uri="{FF2B5EF4-FFF2-40B4-BE49-F238E27FC236}">
                            <a16:creationId xmlns:a16="http://schemas.microsoft.com/office/drawing/2014/main" id="{D879130D-9294-4862-80B4-E5872C865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25" y="4495885"/>
                        <a:ext cx="7667192" cy="589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19">
            <a:extLst>
              <a:ext uri="{FF2B5EF4-FFF2-40B4-BE49-F238E27FC236}">
                <a16:creationId xmlns:a16="http://schemas.microsoft.com/office/drawing/2014/main" id="{AD8D6E67-A8F9-4FD0-90C3-FEE673B05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898538"/>
            <a:ext cx="71871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根据物质相态，选择逸度表达式：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0"/>
          <p:cNvSpPr txBox="1">
            <a:spLocks noChangeArrowheads="1"/>
          </p:cNvSpPr>
          <p:nvPr/>
        </p:nvSpPr>
        <p:spPr bwMode="auto">
          <a:xfrm>
            <a:off x="652463" y="561967"/>
            <a:ext cx="8091487" cy="963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多组分系统的气液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vapor-liquid equilibria of multi-component systems) 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51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58359"/>
              </p:ext>
            </p:extLst>
          </p:nvPr>
        </p:nvGraphicFramePr>
        <p:xfrm>
          <a:off x="2699688" y="1695649"/>
          <a:ext cx="3550242" cy="67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51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88" y="1695649"/>
                        <a:ext cx="3550242" cy="674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34163"/>
              </p:ext>
            </p:extLst>
          </p:nvPr>
        </p:nvGraphicFramePr>
        <p:xfrm>
          <a:off x="1234721" y="2985572"/>
          <a:ext cx="6480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768400" imgH="279360" progId="Equation.DSMT4">
                  <p:embed/>
                </p:oleObj>
              </mc:Choice>
              <mc:Fallback>
                <p:oleObj name="Equation" r:id="rId5" imgW="2768400" imgH="279360" progId="Equation.DSMT4">
                  <p:embed/>
                  <p:pic>
                    <p:nvPicPr>
                      <p:cNvPr id="5132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721" y="2985572"/>
                        <a:ext cx="64801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19"/>
          <p:cNvSpPr txBox="1">
            <a:spLocks noChangeArrowheads="1"/>
          </p:cNvSpPr>
          <p:nvPr/>
        </p:nvSpPr>
        <p:spPr bwMode="auto">
          <a:xfrm>
            <a:off x="652462" y="3732758"/>
            <a:ext cx="8091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液相组分用活度，若都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endParaRPr kumimoji="1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53">
            <a:extLst>
              <a:ext uri="{FF2B5EF4-FFF2-40B4-BE49-F238E27FC236}">
                <a16:creationId xmlns:a16="http://schemas.microsoft.com/office/drawing/2014/main" id="{957FE038-E176-4638-9154-CC9575529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42937"/>
              </p:ext>
            </p:extLst>
          </p:nvPr>
        </p:nvGraphicFramePr>
        <p:xfrm>
          <a:off x="1077913" y="4324000"/>
          <a:ext cx="7670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276360" imgH="583920" progId="Equation.DSMT4">
                  <p:embed/>
                </p:oleObj>
              </mc:Choice>
              <mc:Fallback>
                <p:oleObj name="Equation" r:id="rId7" imgW="3276360" imgH="583920" progId="Equation.DSMT4">
                  <p:embed/>
                  <p:pic>
                    <p:nvPicPr>
                      <p:cNvPr id="14" name="Object 53">
                        <a:extLst>
                          <a:ext uri="{FF2B5EF4-FFF2-40B4-BE49-F238E27FC236}">
                            <a16:creationId xmlns:a16="http://schemas.microsoft.com/office/drawing/2014/main" id="{957FE038-E176-4638-9154-CC9575529B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324000"/>
                        <a:ext cx="7670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19">
            <a:extLst>
              <a:ext uri="{FF2B5EF4-FFF2-40B4-BE49-F238E27FC236}">
                <a16:creationId xmlns:a16="http://schemas.microsoft.com/office/drawing/2014/main" id="{30284B09-01A4-484C-9B42-25AD67EE4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105" y="2428891"/>
            <a:ext cx="3919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气相组分总是用逸度</a:t>
            </a:r>
          </a:p>
        </p:txBody>
      </p:sp>
    </p:spTree>
  </p:cSld>
  <p:clrMapOvr>
    <a:masterClrMapping/>
  </p:clrMapOvr>
  <p:transition spd="med"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0"/>
          <p:cNvSpPr txBox="1">
            <a:spLocks noChangeArrowheads="1"/>
          </p:cNvSpPr>
          <p:nvPr/>
        </p:nvSpPr>
        <p:spPr bwMode="auto">
          <a:xfrm>
            <a:off x="652463" y="566738"/>
            <a:ext cx="809148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多组分系统的气液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vapor-liquid equilibria of multi-component systems) 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2" name="Object 51">
            <a:extLst>
              <a:ext uri="{FF2B5EF4-FFF2-40B4-BE49-F238E27FC236}">
                <a16:creationId xmlns:a16="http://schemas.microsoft.com/office/drawing/2014/main" id="{4AEE1F78-CAE2-4393-BA4C-0F1CAFE1F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94919"/>
              </p:ext>
            </p:extLst>
          </p:nvPr>
        </p:nvGraphicFramePr>
        <p:xfrm>
          <a:off x="2474557" y="1485823"/>
          <a:ext cx="40005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12" name="Object 51">
                        <a:extLst>
                          <a:ext uri="{FF2B5EF4-FFF2-40B4-BE49-F238E27FC236}">
                            <a16:creationId xmlns:a16="http://schemas.microsoft.com/office/drawing/2014/main" id="{4AEE1F78-CAE2-4393-BA4C-0F1CAFE1F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557" y="1485823"/>
                        <a:ext cx="40005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3">
            <a:extLst>
              <a:ext uri="{FF2B5EF4-FFF2-40B4-BE49-F238E27FC236}">
                <a16:creationId xmlns:a16="http://schemas.microsoft.com/office/drawing/2014/main" id="{C425882C-0BE8-459C-9153-1FB5FFB42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44343"/>
              </p:ext>
            </p:extLst>
          </p:nvPr>
        </p:nvGraphicFramePr>
        <p:xfrm>
          <a:off x="1234720" y="2607923"/>
          <a:ext cx="6480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768400" imgH="279360" progId="Equation.DSMT4">
                  <p:embed/>
                </p:oleObj>
              </mc:Choice>
              <mc:Fallback>
                <p:oleObj name="Equation" r:id="rId5" imgW="2768400" imgH="279360" progId="Equation.DSMT4">
                  <p:embed/>
                  <p:pic>
                    <p:nvPicPr>
                      <p:cNvPr id="13" name="Object 53">
                        <a:extLst>
                          <a:ext uri="{FF2B5EF4-FFF2-40B4-BE49-F238E27FC236}">
                            <a16:creationId xmlns:a16="http://schemas.microsoft.com/office/drawing/2014/main" id="{C425882C-0BE8-459C-9153-1FB5FFB42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720" y="2607923"/>
                        <a:ext cx="64801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19">
            <a:extLst>
              <a:ext uri="{FF2B5EF4-FFF2-40B4-BE49-F238E27FC236}">
                <a16:creationId xmlns:a16="http://schemas.microsoft.com/office/drawing/2014/main" id="{6DFC1DB8-327A-4F15-BD72-A4B15C6B5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" y="3247333"/>
            <a:ext cx="8006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溶剂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溶质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I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5" name="Object 53">
            <a:extLst>
              <a:ext uri="{FF2B5EF4-FFF2-40B4-BE49-F238E27FC236}">
                <a16:creationId xmlns:a16="http://schemas.microsoft.com/office/drawing/2014/main" id="{7E618720-F8D6-444F-95DA-8F556641F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32458"/>
              </p:ext>
            </p:extLst>
          </p:nvPr>
        </p:nvGraphicFramePr>
        <p:xfrm>
          <a:off x="515057" y="3779049"/>
          <a:ext cx="841216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593880" imgH="1168200" progId="Equation.DSMT4">
                  <p:embed/>
                </p:oleObj>
              </mc:Choice>
              <mc:Fallback>
                <p:oleObj name="Equation" r:id="rId7" imgW="3593880" imgH="1168200" progId="Equation.DSMT4">
                  <p:embed/>
                  <p:pic>
                    <p:nvPicPr>
                      <p:cNvPr id="15" name="Object 53">
                        <a:extLst>
                          <a:ext uri="{FF2B5EF4-FFF2-40B4-BE49-F238E27FC236}">
                            <a16:creationId xmlns:a16="http://schemas.microsoft.com/office/drawing/2014/main" id="{7E618720-F8D6-444F-95DA-8F556641F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7" y="3779049"/>
                        <a:ext cx="841216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19">
            <a:extLst>
              <a:ext uri="{FF2B5EF4-FFF2-40B4-BE49-F238E27FC236}">
                <a16:creationId xmlns:a16="http://schemas.microsoft.com/office/drawing/2014/main" id="{9AD77C7C-4D85-4886-BE29-8AD1736EB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" y="2167213"/>
            <a:ext cx="3919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气相组分总是用逸度</a:t>
            </a:r>
          </a:p>
        </p:txBody>
      </p:sp>
    </p:spTree>
  </p:cSld>
  <p:clrMapOvr>
    <a:masterClrMapping/>
  </p:clrMapOvr>
  <p:transition spd="med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6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69227"/>
              </p:ext>
            </p:extLst>
          </p:nvPr>
        </p:nvGraphicFramePr>
        <p:xfrm>
          <a:off x="1504074" y="3696820"/>
          <a:ext cx="6516501" cy="58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679480" imgH="241200" progId="Equation.DSMT4">
                  <p:embed/>
                </p:oleObj>
              </mc:Choice>
              <mc:Fallback>
                <p:oleObj name="Equation" r:id="rId4" imgW="2679480" imgH="241200" progId="Equation.DSMT4">
                  <p:embed/>
                  <p:pic>
                    <p:nvPicPr>
                      <p:cNvPr id="9218" name="Object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74" y="3696820"/>
                        <a:ext cx="6516501" cy="584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9078"/>
              </p:ext>
            </p:extLst>
          </p:nvPr>
        </p:nvGraphicFramePr>
        <p:xfrm>
          <a:off x="2414588" y="5197475"/>
          <a:ext cx="43005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63560" imgH="253800" progId="Equation.DSMT4">
                  <p:embed/>
                </p:oleObj>
              </mc:Choice>
              <mc:Fallback>
                <p:oleObj name="Equation" r:id="rId6" imgW="1663560" imgH="253800" progId="Equation.DSMT4">
                  <p:embed/>
                  <p:pic>
                    <p:nvPicPr>
                      <p:cNvPr id="9219" name="Object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197475"/>
                        <a:ext cx="43005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6078"/>
              </p:ext>
            </p:extLst>
          </p:nvPr>
        </p:nvGraphicFramePr>
        <p:xfrm>
          <a:off x="2062956" y="2122487"/>
          <a:ext cx="4727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549080" imgH="241200" progId="Equation.DSMT4">
                  <p:embed/>
                </p:oleObj>
              </mc:Choice>
              <mc:Fallback>
                <p:oleObj name="Equation" r:id="rId8" imgW="1549080" imgH="241200" progId="Equation.DSMT4">
                  <p:embed/>
                  <p:pic>
                    <p:nvPicPr>
                      <p:cNvPr id="9220" name="Object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956" y="2122487"/>
                        <a:ext cx="47275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19"/>
          <p:cNvSpPr txBox="1">
            <a:spLocks noChangeArrowheads="1"/>
          </p:cNvSpPr>
          <p:nvPr/>
        </p:nvSpPr>
        <p:spPr bwMode="auto">
          <a:xfrm>
            <a:off x="623888" y="3008313"/>
            <a:ext cx="760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液液平衡：两相都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222" name="Text Box 50"/>
          <p:cNvSpPr txBox="1">
            <a:spLocks noChangeArrowheads="1"/>
          </p:cNvSpPr>
          <p:nvPr/>
        </p:nvSpPr>
        <p:spPr bwMode="auto">
          <a:xfrm>
            <a:off x="623888" y="528638"/>
            <a:ext cx="8091487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多组分系统的液液平衡和液固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liquid-liquid and liquid-solid equilibria of multi-component systems) 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224" name="Text Box 619"/>
          <p:cNvSpPr txBox="1">
            <a:spLocks noChangeArrowheads="1"/>
          </p:cNvSpPr>
          <p:nvPr/>
        </p:nvSpPr>
        <p:spPr bwMode="auto">
          <a:xfrm>
            <a:off x="646466" y="4470400"/>
            <a:ext cx="760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液液平衡：一相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一相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II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760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74164"/>
              </p:ext>
            </p:extLst>
          </p:nvPr>
        </p:nvGraphicFramePr>
        <p:xfrm>
          <a:off x="2608732" y="3433876"/>
          <a:ext cx="3736036" cy="288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位图图像" r:id="rId3" imgW="2971429" imgH="2295238" progId="Paint.Picture">
                  <p:embed/>
                </p:oleObj>
              </mc:Choice>
              <mc:Fallback>
                <p:oleObj name="位图图像" r:id="rId3" imgW="2971429" imgH="2295238" progId="Paint.Picture">
                  <p:embed/>
                  <p:pic>
                    <p:nvPicPr>
                      <p:cNvPr id="20276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732" y="3433876"/>
                        <a:ext cx="3736036" cy="2885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6372"/>
              </p:ext>
            </p:extLst>
          </p:nvPr>
        </p:nvGraphicFramePr>
        <p:xfrm>
          <a:off x="2836419" y="4893430"/>
          <a:ext cx="3271138" cy="54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202759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19" y="4893430"/>
                        <a:ext cx="3271138" cy="54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66919"/>
              </p:ext>
            </p:extLst>
          </p:nvPr>
        </p:nvGraphicFramePr>
        <p:xfrm>
          <a:off x="2832186" y="5467570"/>
          <a:ext cx="3271138" cy="54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447560" imgH="241200" progId="Equation.DSMT4">
                  <p:embed/>
                </p:oleObj>
              </mc:Choice>
              <mc:Fallback>
                <p:oleObj name="Equation" r:id="rId7" imgW="1447560" imgH="241200" progId="Equation.DSMT4">
                  <p:embed/>
                  <p:pic>
                    <p:nvPicPr>
                      <p:cNvPr id="202761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86" y="5467570"/>
                        <a:ext cx="3271138" cy="54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7279"/>
              </p:ext>
            </p:extLst>
          </p:nvPr>
        </p:nvGraphicFramePr>
        <p:xfrm>
          <a:off x="3965603" y="4188397"/>
          <a:ext cx="976257" cy="54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202762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603" y="4188397"/>
                        <a:ext cx="976257" cy="54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4D4F6F02-186F-4EB8-AAAF-EC2DEDBDA9D4}"/>
              </a:ext>
            </a:extLst>
          </p:cNvPr>
          <p:cNvGrpSpPr/>
          <p:nvPr/>
        </p:nvGrpSpPr>
        <p:grpSpPr>
          <a:xfrm>
            <a:off x="476249" y="552450"/>
            <a:ext cx="8193617" cy="2677656"/>
            <a:chOff x="476249" y="552450"/>
            <a:chExt cx="8193617" cy="2677656"/>
          </a:xfrm>
        </p:grpSpPr>
        <p:sp>
          <p:nvSpPr>
            <p:cNvPr id="10243" name="Text Box 1026"/>
            <p:cNvSpPr txBox="1">
              <a:spLocks noChangeArrowheads="1"/>
            </p:cNvSpPr>
            <p:nvPr/>
          </p:nvSpPr>
          <p:spPr bwMode="auto">
            <a:xfrm>
              <a:off x="476249" y="552450"/>
              <a:ext cx="8193617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(A)-CH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COOC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(B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是液相部分互溶的两组分系统。在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7.55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，两个液相的组成分别为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：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 =0.8385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,          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0146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已知该温度下，两个组分的饱和蒸汽压为：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=6.40kPa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,      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22.13k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设拉乌尔定律对每相中占多数的组分适用，蒸汽是理想气体。计算蒸汽总压和气相组成。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9" name="Object 1027">
              <a:extLst>
                <a:ext uri="{FF2B5EF4-FFF2-40B4-BE49-F238E27FC236}">
                  <a16:creationId xmlns:a16="http://schemas.microsoft.com/office/drawing/2014/main" id="{01C27B5B-C0BB-4212-A7C4-A1004BE7B8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06001"/>
                </p:ext>
              </p:extLst>
            </p:nvPr>
          </p:nvGraphicFramePr>
          <p:xfrm>
            <a:off x="3671180" y="1831581"/>
            <a:ext cx="503237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215640" imgH="241200" progId="Equation.DSMT4">
                    <p:embed/>
                  </p:oleObj>
                </mc:Choice>
                <mc:Fallback>
                  <p:oleObj name="Equation" r:id="rId11" imgW="215640" imgH="241200" progId="Equation.DSMT4">
                    <p:embed/>
                    <p:pic>
                      <p:nvPicPr>
                        <p:cNvPr id="9" name="Object 1027">
                          <a:extLst>
                            <a:ext uri="{FF2B5EF4-FFF2-40B4-BE49-F238E27FC236}">
                              <a16:creationId xmlns:a16="http://schemas.microsoft.com/office/drawing/2014/main" id="{01C27B5B-C0BB-4212-A7C4-A1004BE7B8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180" y="1831581"/>
                          <a:ext cx="503237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27">
              <a:extLst>
                <a:ext uri="{FF2B5EF4-FFF2-40B4-BE49-F238E27FC236}">
                  <a16:creationId xmlns:a16="http://schemas.microsoft.com/office/drawing/2014/main" id="{9B0CF378-A12E-4F15-A057-F762A650FE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07889"/>
                </p:ext>
              </p:extLst>
            </p:nvPr>
          </p:nvGraphicFramePr>
          <p:xfrm>
            <a:off x="551744" y="1339748"/>
            <a:ext cx="646112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3" imgW="266400" imgH="241200" progId="Equation.DSMT4">
                    <p:embed/>
                  </p:oleObj>
                </mc:Choice>
                <mc:Fallback>
                  <p:oleObj name="Equation" r:id="rId13" imgW="266400" imgH="241200" progId="Equation.DSMT4">
                    <p:embed/>
                    <p:pic>
                      <p:nvPicPr>
                        <p:cNvPr id="10" name="Object 1027">
                          <a:extLst>
                            <a:ext uri="{FF2B5EF4-FFF2-40B4-BE49-F238E27FC236}">
                              <a16:creationId xmlns:a16="http://schemas.microsoft.com/office/drawing/2014/main" id="{9B0CF378-A12E-4F15-A057-F762A650FE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44" y="1339748"/>
                          <a:ext cx="646112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27">
              <a:extLst>
                <a:ext uri="{FF2B5EF4-FFF2-40B4-BE49-F238E27FC236}">
                  <a16:creationId xmlns:a16="http://schemas.microsoft.com/office/drawing/2014/main" id="{C20ED00E-BFF1-46CD-8839-9E3FB98DF3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743921"/>
                </p:ext>
              </p:extLst>
            </p:nvPr>
          </p:nvGraphicFramePr>
          <p:xfrm>
            <a:off x="2671764" y="1353432"/>
            <a:ext cx="615950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5" imgW="253800" imgH="241200" progId="Equation.DSMT4">
                    <p:embed/>
                  </p:oleObj>
                </mc:Choice>
                <mc:Fallback>
                  <p:oleObj name="Equation" r:id="rId15" imgW="253800" imgH="241200" progId="Equation.DSMT4">
                    <p:embed/>
                    <p:pic>
                      <p:nvPicPr>
                        <p:cNvPr id="11" name="Object 1027">
                          <a:extLst>
                            <a:ext uri="{FF2B5EF4-FFF2-40B4-BE49-F238E27FC236}">
                              <a16:creationId xmlns:a16="http://schemas.microsoft.com/office/drawing/2014/main" id="{C20ED00E-BFF1-46CD-8839-9E3FB98DF3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764" y="1353432"/>
                          <a:ext cx="615950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27">
              <a:extLst>
                <a:ext uri="{FF2B5EF4-FFF2-40B4-BE49-F238E27FC236}">
                  <a16:creationId xmlns:a16="http://schemas.microsoft.com/office/drawing/2014/main" id="{F223EA0B-A7D2-41C6-849E-40EEBAEDD2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402694"/>
                </p:ext>
              </p:extLst>
            </p:nvPr>
          </p:nvGraphicFramePr>
          <p:xfrm>
            <a:off x="5678488" y="1814513"/>
            <a:ext cx="473075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7" imgW="203040" imgH="241200" progId="Equation.DSMT4">
                    <p:embed/>
                  </p:oleObj>
                </mc:Choice>
                <mc:Fallback>
                  <p:oleObj name="Equation" r:id="rId17" imgW="203040" imgH="241200" progId="Equation.DSMT4">
                    <p:embed/>
                    <p:pic>
                      <p:nvPicPr>
                        <p:cNvPr id="12" name="Object 1027">
                          <a:extLst>
                            <a:ext uri="{FF2B5EF4-FFF2-40B4-BE49-F238E27FC236}">
                              <a16:creationId xmlns:a16="http://schemas.microsoft.com/office/drawing/2014/main" id="{F223EA0B-A7D2-41C6-849E-40EEBAEDD2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8488" y="1814513"/>
                          <a:ext cx="473075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05180"/>
              </p:ext>
            </p:extLst>
          </p:nvPr>
        </p:nvGraphicFramePr>
        <p:xfrm>
          <a:off x="2884488" y="2946400"/>
          <a:ext cx="30591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946400"/>
                        <a:ext cx="30591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342900" y="2400300"/>
            <a:ext cx="118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4311"/>
              </p:ext>
            </p:extLst>
          </p:nvPr>
        </p:nvGraphicFramePr>
        <p:xfrm>
          <a:off x="2863850" y="4406900"/>
          <a:ext cx="31289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406900"/>
                        <a:ext cx="31289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Box 5"/>
          <p:cNvSpPr txBox="1">
            <a:spLocks noChangeArrowheads="1"/>
          </p:cNvSpPr>
          <p:nvPr/>
        </p:nvSpPr>
        <p:spPr bwMode="auto">
          <a:xfrm>
            <a:off x="2009775" y="2493963"/>
            <a:ext cx="4494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相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多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满足拉乌尔定律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009775" y="3775075"/>
            <a:ext cx="4602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相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多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满足拉乌尔定律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936777"/>
              </p:ext>
            </p:extLst>
          </p:nvPr>
        </p:nvGraphicFramePr>
        <p:xfrm>
          <a:off x="1981200" y="5434013"/>
          <a:ext cx="5145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34013"/>
                        <a:ext cx="51450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A65FA1E0-16DB-4770-930F-5B392B3CE5E8}"/>
              </a:ext>
            </a:extLst>
          </p:cNvPr>
          <p:cNvGrpSpPr/>
          <p:nvPr/>
        </p:nvGrpSpPr>
        <p:grpSpPr>
          <a:xfrm>
            <a:off x="521405" y="552450"/>
            <a:ext cx="8193617" cy="1938992"/>
            <a:chOff x="476249" y="552450"/>
            <a:chExt cx="8193617" cy="1938992"/>
          </a:xfrm>
        </p:grpSpPr>
        <p:sp>
          <p:nvSpPr>
            <p:cNvPr id="13" name="Text Box 1026">
              <a:extLst>
                <a:ext uri="{FF2B5EF4-FFF2-40B4-BE49-F238E27FC236}">
                  <a16:creationId xmlns:a16="http://schemas.microsoft.com/office/drawing/2014/main" id="{ADDA7FCE-08AE-46FA-9612-F70DFF7EE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49" y="552450"/>
              <a:ext cx="8193617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(A)-C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COOC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(B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是液相部分互溶的两组分系统。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7.5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，两个液相的组成分别为：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=0.8385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, </a:t>
              </a: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0146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已知该温度下，两个组分的饱和蒸汽压为：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=6.40kPa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,      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22.13k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设拉乌尔定律对每相中占多数的组分适用，蒸汽是理想气体。计算蒸汽总压和气相组成。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14" name="Object 1027">
              <a:extLst>
                <a:ext uri="{FF2B5EF4-FFF2-40B4-BE49-F238E27FC236}">
                  <a16:creationId xmlns:a16="http://schemas.microsoft.com/office/drawing/2014/main" id="{2F01F648-03BA-46CF-AC5E-A9E99BB5A5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603272"/>
                </p:ext>
              </p:extLst>
            </p:nvPr>
          </p:nvGraphicFramePr>
          <p:xfrm>
            <a:off x="576031" y="1614794"/>
            <a:ext cx="457488" cy="512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215640" imgH="241200" progId="Equation.DSMT4">
                    <p:embed/>
                  </p:oleObj>
                </mc:Choice>
                <mc:Fallback>
                  <p:oleObj name="Equation" r:id="rId9" imgW="215640" imgH="241200" progId="Equation.DSMT4">
                    <p:embed/>
                    <p:pic>
                      <p:nvPicPr>
                        <p:cNvPr id="14" name="Object 1027">
                          <a:extLst>
                            <a:ext uri="{FF2B5EF4-FFF2-40B4-BE49-F238E27FC236}">
                              <a16:creationId xmlns:a16="http://schemas.microsoft.com/office/drawing/2014/main" id="{2F01F648-03BA-46CF-AC5E-A9E99BB5A5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31" y="1614794"/>
                          <a:ext cx="457488" cy="512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27">
              <a:extLst>
                <a:ext uri="{FF2B5EF4-FFF2-40B4-BE49-F238E27FC236}">
                  <a16:creationId xmlns:a16="http://schemas.microsoft.com/office/drawing/2014/main" id="{5617F83B-43DA-4EE5-B573-30B6AB6411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948582"/>
                </p:ext>
              </p:extLst>
            </p:nvPr>
          </p:nvGraphicFramePr>
          <p:xfrm>
            <a:off x="6342571" y="884693"/>
            <a:ext cx="579125" cy="525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266400" imgH="241200" progId="Equation.DSMT4">
                    <p:embed/>
                  </p:oleObj>
                </mc:Choice>
                <mc:Fallback>
                  <p:oleObj name="Equation" r:id="rId11" imgW="266400" imgH="241200" progId="Equation.DSMT4">
                    <p:embed/>
                    <p:pic>
                      <p:nvPicPr>
                        <p:cNvPr id="15" name="Object 1027">
                          <a:extLst>
                            <a:ext uri="{FF2B5EF4-FFF2-40B4-BE49-F238E27FC236}">
                              <a16:creationId xmlns:a16="http://schemas.microsoft.com/office/drawing/2014/main" id="{5617F83B-43DA-4EE5-B573-30B6AB6411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2571" y="884693"/>
                          <a:ext cx="579125" cy="525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27">
              <a:extLst>
                <a:ext uri="{FF2B5EF4-FFF2-40B4-BE49-F238E27FC236}">
                  <a16:creationId xmlns:a16="http://schemas.microsoft.com/office/drawing/2014/main" id="{97D87594-ED43-43CA-8640-1FC6F0364E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662403"/>
                </p:ext>
              </p:extLst>
            </p:nvPr>
          </p:nvGraphicFramePr>
          <p:xfrm>
            <a:off x="536938" y="1214438"/>
            <a:ext cx="563187" cy="535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3" imgW="253800" imgH="241200" progId="Equation.DSMT4">
                    <p:embed/>
                  </p:oleObj>
                </mc:Choice>
                <mc:Fallback>
                  <p:oleObj name="Equation" r:id="rId13" imgW="253800" imgH="241200" progId="Equation.DSMT4">
                    <p:embed/>
                    <p:pic>
                      <p:nvPicPr>
                        <p:cNvPr id="16" name="Object 1027">
                          <a:extLst>
                            <a:ext uri="{FF2B5EF4-FFF2-40B4-BE49-F238E27FC236}">
                              <a16:creationId xmlns:a16="http://schemas.microsoft.com/office/drawing/2014/main" id="{97D87594-ED43-43CA-8640-1FC6F0364E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38" y="1214438"/>
                          <a:ext cx="563187" cy="535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27">
              <a:extLst>
                <a:ext uri="{FF2B5EF4-FFF2-40B4-BE49-F238E27FC236}">
                  <a16:creationId xmlns:a16="http://schemas.microsoft.com/office/drawing/2014/main" id="{F78C43CE-9BDD-43DC-9DE6-2C5C3F1375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315036"/>
                </p:ext>
              </p:extLst>
            </p:nvPr>
          </p:nvGraphicFramePr>
          <p:xfrm>
            <a:off x="2404534" y="1615422"/>
            <a:ext cx="428267" cy="510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5" imgW="203040" imgH="241200" progId="Equation.DSMT4">
                    <p:embed/>
                  </p:oleObj>
                </mc:Choice>
                <mc:Fallback>
                  <p:oleObj name="Equation" r:id="rId15" imgW="203040" imgH="241200" progId="Equation.DSMT4">
                    <p:embed/>
                    <p:pic>
                      <p:nvPicPr>
                        <p:cNvPr id="17" name="Object 1027">
                          <a:extLst>
                            <a:ext uri="{FF2B5EF4-FFF2-40B4-BE49-F238E27FC236}">
                              <a16:creationId xmlns:a16="http://schemas.microsoft.com/office/drawing/2014/main" id="{F78C43CE-9BDD-43DC-9DE6-2C5C3F1375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534" y="1615422"/>
                          <a:ext cx="428267" cy="510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2900" y="2400300"/>
            <a:ext cx="118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69354"/>
              </p:ext>
            </p:extLst>
          </p:nvPr>
        </p:nvGraphicFramePr>
        <p:xfrm>
          <a:off x="1535113" y="2466975"/>
          <a:ext cx="6378575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16120" imgH="1676160" progId="Equation.DSMT4">
                  <p:embed/>
                </p:oleObj>
              </mc:Choice>
              <mc:Fallback>
                <p:oleObj name="Equation" r:id="rId3" imgW="2616120" imgH="167616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466975"/>
                        <a:ext cx="6378575" cy="405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B8BB5A1D-0B46-44E0-87D1-820121E7EEB5}"/>
              </a:ext>
            </a:extLst>
          </p:cNvPr>
          <p:cNvGrpSpPr/>
          <p:nvPr/>
        </p:nvGrpSpPr>
        <p:grpSpPr>
          <a:xfrm>
            <a:off x="521405" y="552450"/>
            <a:ext cx="8193617" cy="1938992"/>
            <a:chOff x="476249" y="552450"/>
            <a:chExt cx="8193617" cy="1938992"/>
          </a:xfrm>
        </p:grpSpPr>
        <p:sp>
          <p:nvSpPr>
            <p:cNvPr id="9" name="Text Box 1026">
              <a:extLst>
                <a:ext uri="{FF2B5EF4-FFF2-40B4-BE49-F238E27FC236}">
                  <a16:creationId xmlns:a16="http://schemas.microsoft.com/office/drawing/2014/main" id="{4A850DFB-B7D3-481C-95AE-347081F55D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49" y="552450"/>
              <a:ext cx="8193617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(A)-C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COOC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(B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是液相部分互溶的两组分系统。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7.5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，两个液相的组成分别为：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=0.8385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, </a:t>
              </a: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    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0146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已知该温度下，两个组分的饱和蒸汽压为：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      =6.40kPa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,      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22.13k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设拉乌尔定律对每相中占多数的组分适用，蒸汽是理想气体。计算蒸汽总压和气相组成。</a:t>
              </a:r>
              <a:endPara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10" name="Object 1027">
              <a:extLst>
                <a:ext uri="{FF2B5EF4-FFF2-40B4-BE49-F238E27FC236}">
                  <a16:creationId xmlns:a16="http://schemas.microsoft.com/office/drawing/2014/main" id="{5C793DA0-4F3C-4EF5-9891-75B4E0A10C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026855"/>
                </p:ext>
              </p:extLst>
            </p:nvPr>
          </p:nvGraphicFramePr>
          <p:xfrm>
            <a:off x="576031" y="1614794"/>
            <a:ext cx="457488" cy="512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215640" imgH="241200" progId="Equation.DSMT4">
                    <p:embed/>
                  </p:oleObj>
                </mc:Choice>
                <mc:Fallback>
                  <p:oleObj name="Equation" r:id="rId5" imgW="215640" imgH="241200" progId="Equation.DSMT4">
                    <p:embed/>
                    <p:pic>
                      <p:nvPicPr>
                        <p:cNvPr id="10" name="Object 1027">
                          <a:extLst>
                            <a:ext uri="{FF2B5EF4-FFF2-40B4-BE49-F238E27FC236}">
                              <a16:creationId xmlns:a16="http://schemas.microsoft.com/office/drawing/2014/main" id="{5C793DA0-4F3C-4EF5-9891-75B4E0A10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31" y="1614794"/>
                          <a:ext cx="457488" cy="512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27">
              <a:extLst>
                <a:ext uri="{FF2B5EF4-FFF2-40B4-BE49-F238E27FC236}">
                  <a16:creationId xmlns:a16="http://schemas.microsoft.com/office/drawing/2014/main" id="{F08C7F0B-5ABD-43A8-824E-27585ABCA3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001827"/>
                </p:ext>
              </p:extLst>
            </p:nvPr>
          </p:nvGraphicFramePr>
          <p:xfrm>
            <a:off x="6342571" y="884693"/>
            <a:ext cx="579125" cy="525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266400" imgH="241200" progId="Equation.DSMT4">
                    <p:embed/>
                  </p:oleObj>
                </mc:Choice>
                <mc:Fallback>
                  <p:oleObj name="Equation" r:id="rId7" imgW="266400" imgH="241200" progId="Equation.DSMT4">
                    <p:embed/>
                    <p:pic>
                      <p:nvPicPr>
                        <p:cNvPr id="11" name="Object 1027">
                          <a:extLst>
                            <a:ext uri="{FF2B5EF4-FFF2-40B4-BE49-F238E27FC236}">
                              <a16:creationId xmlns:a16="http://schemas.microsoft.com/office/drawing/2014/main" id="{F08C7F0B-5ABD-43A8-824E-27585ABCA3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2571" y="884693"/>
                          <a:ext cx="579125" cy="525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27">
              <a:extLst>
                <a:ext uri="{FF2B5EF4-FFF2-40B4-BE49-F238E27FC236}">
                  <a16:creationId xmlns:a16="http://schemas.microsoft.com/office/drawing/2014/main" id="{94A3B836-FBE3-4304-8F91-9461E62AC2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519919"/>
                </p:ext>
              </p:extLst>
            </p:nvPr>
          </p:nvGraphicFramePr>
          <p:xfrm>
            <a:off x="536938" y="1214438"/>
            <a:ext cx="563187" cy="535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253800" imgH="241200" progId="Equation.DSMT4">
                    <p:embed/>
                  </p:oleObj>
                </mc:Choice>
                <mc:Fallback>
                  <p:oleObj name="Equation" r:id="rId9" imgW="253800" imgH="241200" progId="Equation.DSMT4">
                    <p:embed/>
                    <p:pic>
                      <p:nvPicPr>
                        <p:cNvPr id="12" name="Object 1027">
                          <a:extLst>
                            <a:ext uri="{FF2B5EF4-FFF2-40B4-BE49-F238E27FC236}">
                              <a16:creationId xmlns:a16="http://schemas.microsoft.com/office/drawing/2014/main" id="{94A3B836-FBE3-4304-8F91-9461E62AC2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38" y="1214438"/>
                          <a:ext cx="563187" cy="535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27">
              <a:extLst>
                <a:ext uri="{FF2B5EF4-FFF2-40B4-BE49-F238E27FC236}">
                  <a16:creationId xmlns:a16="http://schemas.microsoft.com/office/drawing/2014/main" id="{689DA2B6-45F6-4C5B-8AAB-5211408489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2754334"/>
                </p:ext>
              </p:extLst>
            </p:nvPr>
          </p:nvGraphicFramePr>
          <p:xfrm>
            <a:off x="2404534" y="1615422"/>
            <a:ext cx="428267" cy="510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1" imgW="203040" imgH="241200" progId="Equation.DSMT4">
                    <p:embed/>
                  </p:oleObj>
                </mc:Choice>
                <mc:Fallback>
                  <p:oleObj name="Equation" r:id="rId11" imgW="203040" imgH="241200" progId="Equation.DSMT4">
                    <p:embed/>
                    <p:pic>
                      <p:nvPicPr>
                        <p:cNvPr id="13" name="Object 1027">
                          <a:extLst>
                            <a:ext uri="{FF2B5EF4-FFF2-40B4-BE49-F238E27FC236}">
                              <a16:creationId xmlns:a16="http://schemas.microsoft.com/office/drawing/2014/main" id="{689DA2B6-45F6-4C5B-8AAB-5211408489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534" y="1615422"/>
                          <a:ext cx="428267" cy="510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581557" y="560037"/>
            <a:ext cx="81915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压下萘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苯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形成理想溶液，试计算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萘在苯中的溶解度。已知萘在其熔点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80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摩尔熔化焓为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us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8.95kJ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假设固体萘和液体萘的定压热容之差可以忽略。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2605087" y="2536344"/>
            <a:ext cx="434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题出发点：液固相平衡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914400" y="3278542"/>
            <a:ext cx="3771900" cy="3143250"/>
            <a:chOff x="914400" y="3154363"/>
            <a:chExt cx="3771900" cy="3143250"/>
          </a:xfrm>
        </p:grpSpPr>
        <p:grpSp>
          <p:nvGrpSpPr>
            <p:cNvPr id="13326" name="组合 13"/>
            <p:cNvGrpSpPr>
              <a:grpSpLocks/>
            </p:cNvGrpSpPr>
            <p:nvPr/>
          </p:nvGrpSpPr>
          <p:grpSpPr bwMode="auto">
            <a:xfrm>
              <a:off x="914400" y="3154363"/>
              <a:ext cx="3771900" cy="3143250"/>
              <a:chOff x="914400" y="2770188"/>
              <a:chExt cx="3771900" cy="3143250"/>
            </a:xfrm>
          </p:grpSpPr>
          <p:grpSp>
            <p:nvGrpSpPr>
              <p:cNvPr id="13328" name="Group 20"/>
              <p:cNvGrpSpPr>
                <a:grpSpLocks/>
              </p:cNvGrpSpPr>
              <p:nvPr/>
            </p:nvGrpSpPr>
            <p:grpSpPr bwMode="auto">
              <a:xfrm>
                <a:off x="914400" y="2770188"/>
                <a:ext cx="3771900" cy="3143250"/>
                <a:chOff x="576" y="1398"/>
                <a:chExt cx="2376" cy="1980"/>
              </a:xfrm>
            </p:grpSpPr>
            <p:graphicFrame>
              <p:nvGraphicFramePr>
                <p:cNvPr id="13331" name="Object 6"/>
                <p:cNvGraphicFramePr>
                  <a:graphicFrameLocks noChangeAspect="1"/>
                </p:cNvGraphicFramePr>
                <p:nvPr/>
              </p:nvGraphicFramePr>
              <p:xfrm>
                <a:off x="576" y="1398"/>
                <a:ext cx="2376" cy="19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4" name="BMP 图像" r:id="rId3" imgW="0" imgH="0" progId="Paint.Picture">
                        <p:embed/>
                      </p:oleObj>
                    </mc:Choice>
                    <mc:Fallback>
                      <p:oleObj name="BMP 图像" r:id="rId3" imgW="0" imgH="0" progId="Paint.Picture">
                        <p:embed/>
                        <p:pic>
                          <p:nvPicPr>
                            <p:cNvPr id="13331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1398"/>
                              <a:ext cx="2376" cy="19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32" name="Rectangle 10"/>
                <p:cNvSpPr>
                  <a:spLocks noChangeArrowheads="1"/>
                </p:cNvSpPr>
                <p:nvPr/>
              </p:nvSpPr>
              <p:spPr bwMode="auto">
                <a:xfrm>
                  <a:off x="2064" y="1476"/>
                  <a:ext cx="732" cy="38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13333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12445842"/>
                    </p:ext>
                  </p:extLst>
                </p:nvPr>
              </p:nvGraphicFramePr>
              <p:xfrm>
                <a:off x="2239" y="1503"/>
                <a:ext cx="531" cy="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5" name="Equation" r:id="rId5" imgW="355320" imgH="177480" progId="Equation.DSMT4">
                        <p:embed/>
                      </p:oleObj>
                    </mc:Choice>
                    <mc:Fallback>
                      <p:oleObj name="Equation" r:id="rId5" imgW="355320" imgH="177480" progId="Equation.DSMT4">
                        <p:embed/>
                        <p:pic>
                          <p:nvPicPr>
                            <p:cNvPr id="13333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9" y="1503"/>
                              <a:ext cx="531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29" name="Text Box 12"/>
              <p:cNvSpPr txBox="1">
                <a:spLocks noChangeArrowheads="1"/>
              </p:cNvSpPr>
              <p:nvPr/>
            </p:nvSpPr>
            <p:spPr bwMode="auto">
              <a:xfrm>
                <a:off x="3048000" y="4913313"/>
                <a:ext cx="5715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B</a:t>
                </a:r>
              </a:p>
            </p:txBody>
          </p:sp>
          <p:sp>
            <p:nvSpPr>
              <p:cNvPr id="13330" name="Text Box 14"/>
              <p:cNvSpPr txBox="1">
                <a:spLocks noChangeArrowheads="1"/>
              </p:cNvSpPr>
              <p:nvPr/>
            </p:nvSpPr>
            <p:spPr bwMode="auto">
              <a:xfrm>
                <a:off x="1370887" y="4485266"/>
                <a:ext cx="104492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x</a:t>
                </a:r>
                <a:r>
                  <a:rPr kumimoji="1" lang="en-US" altLang="zh-CN" sz="2400" baseline="-2500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A</a:t>
                </a:r>
                <a:r>
                  <a:rPr kumimoji="1" lang="en-US" altLang="zh-CN" sz="240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, </a:t>
                </a: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x</a:t>
                </a:r>
                <a:r>
                  <a:rPr kumimoji="1" lang="en-US" altLang="zh-CN" sz="2400" baseline="-2500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B</a:t>
                </a:r>
              </a:p>
            </p:txBody>
          </p:sp>
        </p:grpSp>
        <p:sp>
          <p:nvSpPr>
            <p:cNvPr id="13327" name="TextBox 1"/>
            <p:cNvSpPr txBox="1">
              <a:spLocks noChangeArrowheads="1"/>
            </p:cNvSpPr>
            <p:nvPr/>
          </p:nvSpPr>
          <p:spPr bwMode="auto">
            <a:xfrm>
              <a:off x="1370887" y="4346221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Times New Roman" pitchFamily="18" charset="0"/>
                </a:rPr>
                <a:t>溶液</a:t>
              </a:r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076825" y="3362679"/>
            <a:ext cx="3400425" cy="2800350"/>
            <a:chOff x="5076825" y="3249613"/>
            <a:chExt cx="3400425" cy="2800350"/>
          </a:xfrm>
        </p:grpSpPr>
        <p:grpSp>
          <p:nvGrpSpPr>
            <p:cNvPr id="13318" name="组合 14"/>
            <p:cNvGrpSpPr>
              <a:grpSpLocks/>
            </p:cNvGrpSpPr>
            <p:nvPr/>
          </p:nvGrpSpPr>
          <p:grpSpPr bwMode="auto">
            <a:xfrm>
              <a:off x="5076825" y="3249613"/>
              <a:ext cx="3400425" cy="2800350"/>
              <a:chOff x="5076825" y="2865438"/>
              <a:chExt cx="3400425" cy="2800350"/>
            </a:xfrm>
          </p:grpSpPr>
          <p:grpSp>
            <p:nvGrpSpPr>
              <p:cNvPr id="13320" name="Group 21"/>
              <p:cNvGrpSpPr>
                <a:grpSpLocks/>
              </p:cNvGrpSpPr>
              <p:nvPr/>
            </p:nvGrpSpPr>
            <p:grpSpPr bwMode="auto">
              <a:xfrm>
                <a:off x="5076825" y="2865438"/>
                <a:ext cx="3400425" cy="2800350"/>
                <a:chOff x="3198" y="1458"/>
                <a:chExt cx="2142" cy="1764"/>
              </a:xfrm>
            </p:grpSpPr>
            <p:graphicFrame>
              <p:nvGraphicFramePr>
                <p:cNvPr id="13323" name="Object 7"/>
                <p:cNvGraphicFramePr>
                  <a:graphicFrameLocks noChangeAspect="1"/>
                </p:cNvGraphicFramePr>
                <p:nvPr/>
              </p:nvGraphicFramePr>
              <p:xfrm>
                <a:off x="3198" y="1458"/>
                <a:ext cx="2142" cy="17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6" name="位图图像" r:id="rId7" imgW="3400900" imgH="2800741" progId="Paint.Picture">
                        <p:embed/>
                      </p:oleObj>
                    </mc:Choice>
                    <mc:Fallback>
                      <p:oleObj name="位图图像" r:id="rId7" imgW="3400900" imgH="2800741" progId="Paint.Picture">
                        <p:embed/>
                        <p:pic>
                          <p:nvPicPr>
                            <p:cNvPr id="13323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8" y="1458"/>
                              <a:ext cx="2142" cy="17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24" name="Rectangle 11"/>
                <p:cNvSpPr>
                  <a:spLocks noChangeArrowheads="1"/>
                </p:cNvSpPr>
                <p:nvPr/>
              </p:nvSpPr>
              <p:spPr bwMode="auto">
                <a:xfrm>
                  <a:off x="4548" y="1512"/>
                  <a:ext cx="732" cy="38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13325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4191200"/>
                    </p:ext>
                  </p:extLst>
                </p:nvPr>
              </p:nvGraphicFramePr>
              <p:xfrm>
                <a:off x="4710" y="1539"/>
                <a:ext cx="531" cy="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7" name="Equation" r:id="rId9" imgW="355320" imgH="177480" progId="Equation.DSMT4">
                        <p:embed/>
                      </p:oleObj>
                    </mc:Choice>
                    <mc:Fallback>
                      <p:oleObj name="Equation" r:id="rId9" imgW="355320" imgH="177480" progId="Equation.DSMT4">
                        <p:embed/>
                        <p:pic>
                          <p:nvPicPr>
                            <p:cNvPr id="13325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10" y="1539"/>
                              <a:ext cx="531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21" name="Text Box 13"/>
              <p:cNvSpPr txBox="1">
                <a:spLocks noChangeArrowheads="1"/>
              </p:cNvSpPr>
              <p:nvPr/>
            </p:nvSpPr>
            <p:spPr bwMode="auto">
              <a:xfrm>
                <a:off x="6953250" y="4913313"/>
                <a:ext cx="5715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B</a:t>
                </a:r>
              </a:p>
            </p:txBody>
          </p:sp>
          <p:sp>
            <p:nvSpPr>
              <p:cNvPr id="13322" name="Text Box 15"/>
              <p:cNvSpPr txBox="1">
                <a:spLocks noChangeArrowheads="1"/>
              </p:cNvSpPr>
              <p:nvPr/>
            </p:nvSpPr>
            <p:spPr bwMode="auto">
              <a:xfrm>
                <a:off x="5535040" y="4437945"/>
                <a:ext cx="104492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x</a:t>
                </a:r>
                <a:r>
                  <a:rPr kumimoji="1" lang="en-US" altLang="zh-CN" sz="2400" baseline="-2500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B </a:t>
                </a:r>
                <a:r>
                  <a:rPr kumimoji="1" lang="en-US" altLang="zh-CN" sz="240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= 1</a:t>
                </a:r>
              </a:p>
            </p:txBody>
          </p:sp>
        </p:grpSp>
        <p:sp>
          <p:nvSpPr>
            <p:cNvPr id="13319" name="TextBox 18"/>
            <p:cNvSpPr txBox="1">
              <a:spLocks noChangeArrowheads="1"/>
            </p:cNvSpPr>
            <p:nvPr/>
          </p:nvSpPr>
          <p:spPr bwMode="auto">
            <a:xfrm>
              <a:off x="5372058" y="4346221"/>
              <a:ext cx="198829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Times New Roman" pitchFamily="18" charset="0"/>
                </a:rPr>
                <a:t>纯萘液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54</TotalTime>
  <Words>1391</Words>
  <Application>Microsoft Office PowerPoint</Application>
  <PresentationFormat>全屏显示(4:3)</PresentationFormat>
  <Paragraphs>77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MathType 6.0 Equation</vt:lpstr>
      <vt:lpstr>位图图像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54</cp:revision>
  <dcterms:created xsi:type="dcterms:W3CDTF">1998-06-15T09:16:02Z</dcterms:created>
  <dcterms:modified xsi:type="dcterms:W3CDTF">2020-06-29T01:33:47Z</dcterms:modified>
</cp:coreProperties>
</file>